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3"/>
  </p:notesMasterIdLst>
  <p:sldIdLst>
    <p:sldId id="257" r:id="rId2"/>
    <p:sldId id="287" r:id="rId3"/>
    <p:sldId id="260" r:id="rId4"/>
    <p:sldId id="261" r:id="rId5"/>
    <p:sldId id="262" r:id="rId6"/>
    <p:sldId id="263" r:id="rId7"/>
    <p:sldId id="264" r:id="rId8"/>
    <p:sldId id="266" r:id="rId9"/>
    <p:sldId id="265" r:id="rId10"/>
    <p:sldId id="270" r:id="rId11"/>
    <p:sldId id="298" r:id="rId12"/>
    <p:sldId id="267" r:id="rId13"/>
    <p:sldId id="288" r:id="rId14"/>
    <p:sldId id="268" r:id="rId15"/>
    <p:sldId id="285" r:id="rId16"/>
    <p:sldId id="294" r:id="rId17"/>
    <p:sldId id="282" r:id="rId18"/>
    <p:sldId id="283" r:id="rId19"/>
    <p:sldId id="284" r:id="rId20"/>
    <p:sldId id="299" r:id="rId21"/>
    <p:sldId id="300" r:id="rId22"/>
    <p:sldId id="272" r:id="rId23"/>
    <p:sldId id="273" r:id="rId24"/>
    <p:sldId id="274" r:id="rId25"/>
    <p:sldId id="275" r:id="rId26"/>
    <p:sldId id="301" r:id="rId27"/>
    <p:sldId id="276" r:id="rId28"/>
    <p:sldId id="278" r:id="rId29"/>
    <p:sldId id="277" r:id="rId30"/>
    <p:sldId id="279" r:id="rId31"/>
    <p:sldId id="280" r:id="rId32"/>
    <p:sldId id="302" r:id="rId33"/>
    <p:sldId id="259" r:id="rId34"/>
    <p:sldId id="297" r:id="rId35"/>
    <p:sldId id="295" r:id="rId36"/>
    <p:sldId id="290" r:id="rId37"/>
    <p:sldId id="296" r:id="rId38"/>
    <p:sldId id="292" r:id="rId39"/>
    <p:sldId id="291" r:id="rId40"/>
    <p:sldId id="286" r:id="rId41"/>
    <p:sldId id="271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9389" autoAdjust="0"/>
  </p:normalViewPr>
  <p:slideViewPr>
    <p:cSldViewPr snapToGrid="0" snapToObjects="1">
      <p:cViewPr>
        <p:scale>
          <a:sx n="100" d="100"/>
          <a:sy n="100" d="100"/>
        </p:scale>
        <p:origin x="-1152" y="-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4C3B85-0F44-544E-A16F-7C2B2CAE69CE}" type="datetimeFigureOut">
              <a:rPr lang="en-US" smtClean="0"/>
              <a:t>10/7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CBDDED-4669-9546-B875-C9DFCCF86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1618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05000F-2A8E-4C7A-9E19-AF7DFC76DA9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29CD6-F95F-4C4C-B1BA-D35082AB43F3}" type="datetimeFigureOut">
              <a:rPr lang="en-US" smtClean="0"/>
              <a:t>10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1CA57-2A14-DC44-BC2B-ED4285CC9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7017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29CD6-F95F-4C4C-B1BA-D35082AB43F3}" type="datetimeFigureOut">
              <a:rPr lang="en-US" smtClean="0"/>
              <a:t>10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1CA57-2A14-DC44-BC2B-ED4285CC9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631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29CD6-F95F-4C4C-B1BA-D35082AB43F3}" type="datetimeFigureOut">
              <a:rPr lang="en-US" smtClean="0"/>
              <a:t>10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1CA57-2A14-DC44-BC2B-ED4285CC9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745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29CD6-F95F-4C4C-B1BA-D35082AB43F3}" type="datetimeFigureOut">
              <a:rPr lang="en-US" smtClean="0"/>
              <a:t>10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1CA57-2A14-DC44-BC2B-ED4285CC9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748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29CD6-F95F-4C4C-B1BA-D35082AB43F3}" type="datetimeFigureOut">
              <a:rPr lang="en-US" smtClean="0"/>
              <a:t>10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1CA57-2A14-DC44-BC2B-ED4285CC9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9376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29CD6-F95F-4C4C-B1BA-D35082AB43F3}" type="datetimeFigureOut">
              <a:rPr lang="en-US" smtClean="0"/>
              <a:t>10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1CA57-2A14-DC44-BC2B-ED4285CC9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384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29CD6-F95F-4C4C-B1BA-D35082AB43F3}" type="datetimeFigureOut">
              <a:rPr lang="en-US" smtClean="0"/>
              <a:t>10/7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1CA57-2A14-DC44-BC2B-ED4285CC9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0717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29CD6-F95F-4C4C-B1BA-D35082AB43F3}" type="datetimeFigureOut">
              <a:rPr lang="en-US" smtClean="0"/>
              <a:t>10/7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1CA57-2A14-DC44-BC2B-ED4285CC9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927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29CD6-F95F-4C4C-B1BA-D35082AB43F3}" type="datetimeFigureOut">
              <a:rPr lang="en-US" smtClean="0"/>
              <a:t>10/7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1CA57-2A14-DC44-BC2B-ED4285CC9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354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29CD6-F95F-4C4C-B1BA-D35082AB43F3}" type="datetimeFigureOut">
              <a:rPr lang="en-US" smtClean="0"/>
              <a:t>10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1CA57-2A14-DC44-BC2B-ED4285CC9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975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29CD6-F95F-4C4C-B1BA-D35082AB43F3}" type="datetimeFigureOut">
              <a:rPr lang="en-US" smtClean="0"/>
              <a:t>10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1CA57-2A14-DC44-BC2B-ED4285CC9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045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229CD6-F95F-4C4C-B1BA-D35082AB43F3}" type="datetimeFigureOut">
              <a:rPr lang="en-US" smtClean="0"/>
              <a:t>10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01CA57-2A14-DC44-BC2B-ED4285CC95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498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6" Type="http://schemas.openxmlformats.org/officeDocument/2006/relationships/image" Target="../media/image29.wmf"/><Relationship Id="rId7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0.jpeg"/><Relationship Id="rId5" Type="http://schemas.openxmlformats.org/officeDocument/2006/relationships/image" Target="../media/image6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image" Target="../media/image67.jpeg"/><Relationship Id="rId5" Type="http://schemas.openxmlformats.org/officeDocument/2006/relationships/image" Target="../media/image6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9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4.png"/><Relationship Id="rId5" Type="http://schemas.openxmlformats.org/officeDocument/2006/relationships/image" Target="../media/image7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image" Target="../media/image12.png"/><Relationship Id="rId7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Relationship Id="rId3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SC02955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597931" y="0"/>
            <a:ext cx="11782035" cy="8836526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The Landscape holds the key to </a:t>
            </a:r>
            <a:br>
              <a:rPr lang="en-US" b="1" dirty="0" smtClean="0">
                <a:solidFill>
                  <a:schemeClr val="bg1"/>
                </a:solidFill>
              </a:rPr>
            </a:br>
            <a:r>
              <a:rPr lang="en-US" b="1" dirty="0" smtClean="0">
                <a:solidFill>
                  <a:schemeClr val="bg1"/>
                </a:solidFill>
              </a:rPr>
              <a:t>Hydrological </a:t>
            </a:r>
            <a:r>
              <a:rPr lang="en-US" b="1" dirty="0" err="1" smtClean="0">
                <a:solidFill>
                  <a:schemeClr val="bg1"/>
                </a:solidFill>
              </a:rPr>
              <a:t>Modelling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286000"/>
          </a:xfrm>
        </p:spPr>
        <p:txBody>
          <a:bodyPr>
            <a:normAutofit fontScale="47500" lnSpcReduction="20000"/>
          </a:bodyPr>
          <a:lstStyle/>
          <a:p>
            <a:r>
              <a:rPr lang="en-US" sz="4400" dirty="0" smtClean="0">
                <a:solidFill>
                  <a:srgbClr val="FFFFFF"/>
                </a:solidFill>
              </a:rPr>
              <a:t>Hubert H.G. Savenije</a:t>
            </a:r>
            <a:endParaRPr lang="en-US" sz="4400" dirty="0">
              <a:solidFill>
                <a:srgbClr val="FFFFFF"/>
              </a:solidFill>
            </a:endParaRPr>
          </a:p>
          <a:p>
            <a:pPr algn="l"/>
            <a:endParaRPr lang="en-US" sz="2600" dirty="0" smtClean="0">
              <a:solidFill>
                <a:srgbClr val="FFFFFF"/>
              </a:solidFill>
            </a:endParaRPr>
          </a:p>
          <a:p>
            <a:pPr algn="l"/>
            <a:r>
              <a:rPr lang="en-US" sz="2600" dirty="0" smtClean="0">
                <a:solidFill>
                  <a:srgbClr val="FFFFFF"/>
                </a:solidFill>
              </a:rPr>
              <a:t>Contributions by:</a:t>
            </a:r>
          </a:p>
          <a:p>
            <a:pPr algn="l"/>
            <a:r>
              <a:rPr lang="en-US" sz="2600" dirty="0" err="1" smtClean="0">
                <a:solidFill>
                  <a:srgbClr val="FFFFFF"/>
                </a:solidFill>
              </a:rPr>
              <a:t>Fabrizio</a:t>
            </a:r>
            <a:r>
              <a:rPr lang="en-US" sz="2600" dirty="0" smtClean="0">
                <a:solidFill>
                  <a:srgbClr val="FFFFFF"/>
                </a:solidFill>
              </a:rPr>
              <a:t> </a:t>
            </a:r>
            <a:r>
              <a:rPr lang="en-US" sz="2600" dirty="0" err="1" smtClean="0">
                <a:solidFill>
                  <a:srgbClr val="FFFFFF"/>
                </a:solidFill>
              </a:rPr>
              <a:t>Fenicia</a:t>
            </a:r>
            <a:endParaRPr lang="en-US" sz="2600" dirty="0" smtClean="0">
              <a:solidFill>
                <a:srgbClr val="FFFFFF"/>
              </a:solidFill>
            </a:endParaRPr>
          </a:p>
          <a:p>
            <a:pPr algn="l"/>
            <a:r>
              <a:rPr lang="en-US" sz="2600" dirty="0" err="1" smtClean="0">
                <a:solidFill>
                  <a:srgbClr val="FFFFFF"/>
                </a:solidFill>
              </a:rPr>
              <a:t>Hessel</a:t>
            </a:r>
            <a:r>
              <a:rPr lang="en-US" sz="2600" dirty="0" smtClean="0">
                <a:solidFill>
                  <a:srgbClr val="FFFFFF"/>
                </a:solidFill>
              </a:rPr>
              <a:t> </a:t>
            </a:r>
            <a:r>
              <a:rPr lang="en-US" sz="2600" dirty="0" err="1" smtClean="0">
                <a:solidFill>
                  <a:srgbClr val="FFFFFF"/>
                </a:solidFill>
              </a:rPr>
              <a:t>Winsemius</a:t>
            </a:r>
            <a:endParaRPr lang="en-US" sz="2600" dirty="0" smtClean="0">
              <a:solidFill>
                <a:srgbClr val="FFFFFF"/>
              </a:solidFill>
            </a:endParaRPr>
          </a:p>
          <a:p>
            <a:pPr algn="l"/>
            <a:r>
              <a:rPr lang="en-US" sz="2600" dirty="0" err="1" smtClean="0">
                <a:solidFill>
                  <a:srgbClr val="FFFFFF"/>
                </a:solidFill>
              </a:rPr>
              <a:t>Shervan</a:t>
            </a:r>
            <a:r>
              <a:rPr lang="en-US" sz="2600" dirty="0" smtClean="0">
                <a:solidFill>
                  <a:srgbClr val="FFFFFF"/>
                </a:solidFill>
              </a:rPr>
              <a:t> </a:t>
            </a:r>
            <a:r>
              <a:rPr lang="en-US" sz="2600" dirty="0" err="1" smtClean="0">
                <a:solidFill>
                  <a:srgbClr val="FFFFFF"/>
                </a:solidFill>
              </a:rPr>
              <a:t>Gharari</a:t>
            </a:r>
            <a:endParaRPr lang="en-US" sz="2600" dirty="0" smtClean="0">
              <a:solidFill>
                <a:srgbClr val="FFFFFF"/>
              </a:solidFill>
            </a:endParaRPr>
          </a:p>
          <a:p>
            <a:pPr algn="l"/>
            <a:r>
              <a:rPr lang="en-US" sz="2600" dirty="0" err="1" smtClean="0">
                <a:solidFill>
                  <a:srgbClr val="FFFFFF"/>
                </a:solidFill>
              </a:rPr>
              <a:t>Laurene</a:t>
            </a:r>
            <a:r>
              <a:rPr lang="en-US" sz="2600" dirty="0" smtClean="0">
                <a:solidFill>
                  <a:srgbClr val="FFFFFF"/>
                </a:solidFill>
              </a:rPr>
              <a:t> </a:t>
            </a:r>
            <a:r>
              <a:rPr lang="en-US" sz="2600" dirty="0" err="1" smtClean="0">
                <a:solidFill>
                  <a:srgbClr val="FFFFFF"/>
                </a:solidFill>
              </a:rPr>
              <a:t>Bouaziz</a:t>
            </a:r>
            <a:endParaRPr lang="en-US" sz="2600" dirty="0" smtClean="0">
              <a:solidFill>
                <a:srgbClr val="FFFFFF"/>
              </a:solidFill>
            </a:endParaRPr>
          </a:p>
          <a:p>
            <a:pPr algn="l"/>
            <a:r>
              <a:rPr lang="en-US" sz="2600" dirty="0" err="1" smtClean="0">
                <a:solidFill>
                  <a:srgbClr val="FFFFFF"/>
                </a:solidFill>
              </a:rPr>
              <a:t>Honkai</a:t>
            </a:r>
            <a:r>
              <a:rPr lang="en-US" sz="2600" dirty="0" smtClean="0">
                <a:solidFill>
                  <a:srgbClr val="FFFFFF"/>
                </a:solidFill>
              </a:rPr>
              <a:t> </a:t>
            </a:r>
            <a:r>
              <a:rPr lang="en-US" sz="2600" dirty="0" err="1" smtClean="0">
                <a:solidFill>
                  <a:srgbClr val="FFFFFF"/>
                </a:solidFill>
              </a:rPr>
              <a:t>Gao</a:t>
            </a:r>
            <a:endParaRPr lang="en-US" sz="2600" dirty="0" smtClean="0">
              <a:solidFill>
                <a:srgbClr val="FFFFFF"/>
              </a:solidFill>
            </a:endParaRPr>
          </a:p>
          <a:p>
            <a:pPr algn="l"/>
            <a:r>
              <a:rPr lang="en-US" sz="2600" dirty="0" err="1" smtClean="0">
                <a:solidFill>
                  <a:srgbClr val="FFFFFF"/>
                </a:solidFill>
              </a:rPr>
              <a:t>Tanja</a:t>
            </a:r>
            <a:r>
              <a:rPr lang="en-US" sz="2600" dirty="0" smtClean="0">
                <a:solidFill>
                  <a:srgbClr val="FFFFFF"/>
                </a:solidFill>
              </a:rPr>
              <a:t> </a:t>
            </a:r>
            <a:r>
              <a:rPr lang="en-US" sz="2600" dirty="0" err="1" smtClean="0">
                <a:solidFill>
                  <a:srgbClr val="FFFFFF"/>
                </a:solidFill>
              </a:rPr>
              <a:t>Euser</a:t>
            </a:r>
            <a:endParaRPr lang="en-US" sz="2600" dirty="0" smtClean="0">
              <a:solidFill>
                <a:srgbClr val="FFFFFF"/>
              </a:solidFill>
            </a:endParaRPr>
          </a:p>
          <a:p>
            <a:pPr algn="l"/>
            <a:r>
              <a:rPr lang="en-US" sz="2600" dirty="0" err="1" smtClean="0">
                <a:solidFill>
                  <a:srgbClr val="FFFFFF"/>
                </a:solidFill>
              </a:rPr>
              <a:t>Marijn</a:t>
            </a:r>
            <a:r>
              <a:rPr lang="en-US" sz="2600" dirty="0" smtClean="0">
                <a:solidFill>
                  <a:srgbClr val="FFFFFF"/>
                </a:solidFill>
              </a:rPr>
              <a:t> Piet</a:t>
            </a:r>
            <a:endParaRPr lang="en-US" sz="2600" dirty="0">
              <a:solidFill>
                <a:srgbClr val="FFFFFF"/>
              </a:solidFill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663" y="44450"/>
            <a:ext cx="2284412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6438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2-10-21 at 8.24.3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57150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-1" y="37369"/>
            <a:ext cx="9028871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umped conceptual model with distributed forcing and stock accounting</a:t>
            </a:r>
            <a:endParaRPr lang="en-US" sz="2200" dirty="0"/>
          </a:p>
        </p:txBody>
      </p:sp>
      <p:pic>
        <p:nvPicPr>
          <p:cNvPr id="5" name="Picture 4" descr="Screen Shot 2012-10-21 at 8.31.54 A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34" t="16787" r="31171" b="17764"/>
          <a:stretch/>
        </p:blipFill>
        <p:spPr>
          <a:xfrm>
            <a:off x="0" y="1995816"/>
            <a:ext cx="3977170" cy="3740411"/>
          </a:xfrm>
          <a:prstGeom prst="rect">
            <a:avLst/>
          </a:prstGeom>
        </p:spPr>
      </p:pic>
      <p:pic>
        <p:nvPicPr>
          <p:cNvPr id="6" name="Picture 5" descr="Screen Shot 2012-10-21 at 8.38.45 A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82" t="15809" r="31018" b="18253"/>
          <a:stretch/>
        </p:blipFill>
        <p:spPr>
          <a:xfrm>
            <a:off x="2553761" y="1939990"/>
            <a:ext cx="4005079" cy="3768324"/>
          </a:xfrm>
          <a:prstGeom prst="rect">
            <a:avLst/>
          </a:prstGeom>
        </p:spPr>
      </p:pic>
      <p:pic>
        <p:nvPicPr>
          <p:cNvPr id="3" name="Picture 2" descr="Screen Shot 2012-10-21 at 8.26.32 A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80" t="14923" r="31477" b="18164"/>
          <a:stretch/>
        </p:blipFill>
        <p:spPr>
          <a:xfrm>
            <a:off x="5180786" y="1884164"/>
            <a:ext cx="3963214" cy="382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515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 Landscape Matters !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ey to </a:t>
            </a:r>
            <a:r>
              <a:rPr lang="en-US" dirty="0" err="1" smtClean="0"/>
              <a:t>upscaling</a:t>
            </a:r>
            <a:r>
              <a:rPr lang="en-US" dirty="0" smtClean="0"/>
              <a:t>, downscaling and transposition</a:t>
            </a:r>
          </a:p>
          <a:p>
            <a:r>
              <a:rPr lang="en-US" dirty="0" smtClean="0"/>
              <a:t>And landscape can be identified by independent information from DEM and land cover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8900" y="2585109"/>
            <a:ext cx="9144000" cy="412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267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86"/>
          <p:cNvGrpSpPr>
            <a:grpSpLocks/>
          </p:cNvGrpSpPr>
          <p:nvPr/>
        </p:nvGrpSpPr>
        <p:grpSpPr bwMode="auto">
          <a:xfrm>
            <a:off x="2914820" y="1644650"/>
            <a:ext cx="7905750" cy="5476875"/>
            <a:chOff x="748" y="814"/>
            <a:chExt cx="4980" cy="3450"/>
          </a:xfrm>
        </p:grpSpPr>
        <p:grpSp>
          <p:nvGrpSpPr>
            <p:cNvPr id="32772" name="Group 72"/>
            <p:cNvGrpSpPr>
              <a:grpSpLocks/>
            </p:cNvGrpSpPr>
            <p:nvPr/>
          </p:nvGrpSpPr>
          <p:grpSpPr bwMode="auto">
            <a:xfrm>
              <a:off x="748" y="861"/>
              <a:ext cx="3901" cy="2903"/>
              <a:chOff x="748" y="981"/>
              <a:chExt cx="3901" cy="2903"/>
            </a:xfrm>
          </p:grpSpPr>
          <p:pic>
            <p:nvPicPr>
              <p:cNvPr id="32788" name="Picture 62" descr="MH90001477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90" y="2033"/>
                <a:ext cx="180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2789" name="Group 59"/>
              <p:cNvGrpSpPr>
                <a:grpSpLocks/>
              </p:cNvGrpSpPr>
              <p:nvPr/>
            </p:nvGrpSpPr>
            <p:grpSpPr bwMode="auto">
              <a:xfrm>
                <a:off x="748" y="981"/>
                <a:ext cx="3901" cy="2903"/>
                <a:chOff x="1137" y="1215"/>
                <a:chExt cx="2949" cy="2397"/>
              </a:xfrm>
            </p:grpSpPr>
            <p:grpSp>
              <p:nvGrpSpPr>
                <p:cNvPr id="32791" name="Group 47"/>
                <p:cNvGrpSpPr>
                  <a:grpSpLocks/>
                </p:cNvGrpSpPr>
                <p:nvPr/>
              </p:nvGrpSpPr>
              <p:grpSpPr bwMode="auto">
                <a:xfrm>
                  <a:off x="1630" y="2064"/>
                  <a:ext cx="590" cy="158"/>
                  <a:chOff x="1882" y="2024"/>
                  <a:chExt cx="590" cy="158"/>
                </a:xfrm>
              </p:grpSpPr>
              <p:sp>
                <p:nvSpPr>
                  <p:cNvPr id="5165" name="Freeform 45"/>
                  <p:cNvSpPr>
                    <a:spLocks/>
                  </p:cNvSpPr>
                  <p:nvPr/>
                </p:nvSpPr>
                <p:spPr bwMode="auto">
                  <a:xfrm>
                    <a:off x="1882" y="2024"/>
                    <a:ext cx="590" cy="159"/>
                  </a:xfrm>
                  <a:custGeom>
                    <a:avLst/>
                    <a:gdLst>
                      <a:gd name="T0" fmla="*/ 6 w 576"/>
                      <a:gd name="T1" fmla="*/ 105 h 105"/>
                      <a:gd name="T2" fmla="*/ 38 w 576"/>
                      <a:gd name="T3" fmla="*/ 93 h 105"/>
                      <a:gd name="T4" fmla="*/ 104 w 576"/>
                      <a:gd name="T5" fmla="*/ 91 h 105"/>
                      <a:gd name="T6" fmla="*/ 316 w 576"/>
                      <a:gd name="T7" fmla="*/ 91 h 105"/>
                      <a:gd name="T8" fmla="*/ 420 w 576"/>
                      <a:gd name="T9" fmla="*/ 87 h 105"/>
                      <a:gd name="T10" fmla="*/ 460 w 576"/>
                      <a:gd name="T11" fmla="*/ 79 h 105"/>
                      <a:gd name="T12" fmla="*/ 500 w 576"/>
                      <a:gd name="T13" fmla="*/ 61 h 105"/>
                      <a:gd name="T14" fmla="*/ 548 w 576"/>
                      <a:gd name="T15" fmla="*/ 51 h 105"/>
                      <a:gd name="T16" fmla="*/ 566 w 576"/>
                      <a:gd name="T17" fmla="*/ 45 h 105"/>
                      <a:gd name="T18" fmla="*/ 564 w 576"/>
                      <a:gd name="T19" fmla="*/ 19 h 105"/>
                      <a:gd name="T20" fmla="*/ 556 w 576"/>
                      <a:gd name="T21" fmla="*/ 41 h 105"/>
                      <a:gd name="T22" fmla="*/ 536 w 576"/>
                      <a:gd name="T23" fmla="*/ 27 h 105"/>
                      <a:gd name="T24" fmla="*/ 528 w 576"/>
                      <a:gd name="T25" fmla="*/ 47 h 105"/>
                      <a:gd name="T26" fmla="*/ 508 w 576"/>
                      <a:gd name="T27" fmla="*/ 43 h 105"/>
                      <a:gd name="T28" fmla="*/ 492 w 576"/>
                      <a:gd name="T29" fmla="*/ 53 h 105"/>
                      <a:gd name="T30" fmla="*/ 466 w 576"/>
                      <a:gd name="T31" fmla="*/ 59 h 105"/>
                      <a:gd name="T32" fmla="*/ 454 w 576"/>
                      <a:gd name="T33" fmla="*/ 63 h 105"/>
                      <a:gd name="T34" fmla="*/ 434 w 576"/>
                      <a:gd name="T35" fmla="*/ 61 h 105"/>
                      <a:gd name="T36" fmla="*/ 420 w 576"/>
                      <a:gd name="T37" fmla="*/ 55 h 105"/>
                      <a:gd name="T38" fmla="*/ 412 w 576"/>
                      <a:gd name="T39" fmla="*/ 73 h 105"/>
                      <a:gd name="T40" fmla="*/ 394 w 576"/>
                      <a:gd name="T41" fmla="*/ 77 h 105"/>
                      <a:gd name="T42" fmla="*/ 386 w 576"/>
                      <a:gd name="T43" fmla="*/ 77 h 105"/>
                      <a:gd name="T44" fmla="*/ 382 w 576"/>
                      <a:gd name="T45" fmla="*/ 71 h 105"/>
                      <a:gd name="T46" fmla="*/ 366 w 576"/>
                      <a:gd name="T47" fmla="*/ 77 h 105"/>
                      <a:gd name="T48" fmla="*/ 342 w 576"/>
                      <a:gd name="T49" fmla="*/ 67 h 105"/>
                      <a:gd name="T50" fmla="*/ 332 w 576"/>
                      <a:gd name="T51" fmla="*/ 87 h 105"/>
                      <a:gd name="T52" fmla="*/ 318 w 576"/>
                      <a:gd name="T53" fmla="*/ 75 h 105"/>
                      <a:gd name="T54" fmla="*/ 300 w 576"/>
                      <a:gd name="T55" fmla="*/ 77 h 105"/>
                      <a:gd name="T56" fmla="*/ 282 w 576"/>
                      <a:gd name="T57" fmla="*/ 81 h 105"/>
                      <a:gd name="T58" fmla="*/ 260 w 576"/>
                      <a:gd name="T59" fmla="*/ 85 h 105"/>
                      <a:gd name="T60" fmla="*/ 230 w 576"/>
                      <a:gd name="T61" fmla="*/ 75 h 105"/>
                      <a:gd name="T62" fmla="*/ 212 w 576"/>
                      <a:gd name="T63" fmla="*/ 69 h 105"/>
                      <a:gd name="T64" fmla="*/ 206 w 576"/>
                      <a:gd name="T65" fmla="*/ 71 h 105"/>
                      <a:gd name="T66" fmla="*/ 202 w 576"/>
                      <a:gd name="T67" fmla="*/ 83 h 105"/>
                      <a:gd name="T68" fmla="*/ 196 w 576"/>
                      <a:gd name="T69" fmla="*/ 77 h 105"/>
                      <a:gd name="T70" fmla="*/ 194 w 576"/>
                      <a:gd name="T71" fmla="*/ 87 h 105"/>
                      <a:gd name="T72" fmla="*/ 190 w 576"/>
                      <a:gd name="T73" fmla="*/ 75 h 105"/>
                      <a:gd name="T74" fmla="*/ 176 w 576"/>
                      <a:gd name="T75" fmla="*/ 79 h 105"/>
                      <a:gd name="T76" fmla="*/ 172 w 576"/>
                      <a:gd name="T77" fmla="*/ 67 h 105"/>
                      <a:gd name="T78" fmla="*/ 166 w 576"/>
                      <a:gd name="T79" fmla="*/ 85 h 105"/>
                      <a:gd name="T80" fmla="*/ 146 w 576"/>
                      <a:gd name="T81" fmla="*/ 85 h 105"/>
                      <a:gd name="T82" fmla="*/ 132 w 576"/>
                      <a:gd name="T83" fmla="*/ 71 h 105"/>
                      <a:gd name="T84" fmla="*/ 130 w 576"/>
                      <a:gd name="T85" fmla="*/ 81 h 105"/>
                      <a:gd name="T86" fmla="*/ 126 w 576"/>
                      <a:gd name="T87" fmla="*/ 75 h 105"/>
                      <a:gd name="T88" fmla="*/ 124 w 576"/>
                      <a:gd name="T89" fmla="*/ 81 h 105"/>
                      <a:gd name="T90" fmla="*/ 106 w 576"/>
                      <a:gd name="T91" fmla="*/ 79 h 105"/>
                      <a:gd name="T92" fmla="*/ 94 w 576"/>
                      <a:gd name="T93" fmla="*/ 83 h 105"/>
                      <a:gd name="T94" fmla="*/ 74 w 576"/>
                      <a:gd name="T95" fmla="*/ 83 h 105"/>
                      <a:gd name="T96" fmla="*/ 56 w 576"/>
                      <a:gd name="T97" fmla="*/ 83 h 105"/>
                      <a:gd name="T98" fmla="*/ 40 w 576"/>
                      <a:gd name="T99" fmla="*/ 77 h 105"/>
                      <a:gd name="T100" fmla="*/ 34 w 576"/>
                      <a:gd name="T101" fmla="*/ 99 h 105"/>
                      <a:gd name="T102" fmla="*/ 20 w 576"/>
                      <a:gd name="T103" fmla="*/ 89 h 105"/>
                      <a:gd name="T104" fmla="*/ 14 w 576"/>
                      <a:gd name="T105" fmla="*/ 87 h 105"/>
                      <a:gd name="T106" fmla="*/ 0 w 576"/>
                      <a:gd name="T107" fmla="*/ 89 h 105"/>
                      <a:gd name="T108" fmla="*/ 6 w 576"/>
                      <a:gd name="T10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</a:cxnLst>
                    <a:rect l="0" t="0" r="r" b="b"/>
                    <a:pathLst>
                      <a:path w="576" h="105">
                        <a:moveTo>
                          <a:pt x="6" y="105"/>
                        </a:moveTo>
                        <a:cubicBezTo>
                          <a:pt x="15" y="92"/>
                          <a:pt x="20" y="95"/>
                          <a:pt x="38" y="93"/>
                        </a:cubicBezTo>
                        <a:cubicBezTo>
                          <a:pt x="56" y="87"/>
                          <a:pt x="84" y="93"/>
                          <a:pt x="104" y="91"/>
                        </a:cubicBezTo>
                        <a:cubicBezTo>
                          <a:pt x="197" y="95"/>
                          <a:pt x="161" y="94"/>
                          <a:pt x="316" y="91"/>
                        </a:cubicBezTo>
                        <a:cubicBezTo>
                          <a:pt x="351" y="90"/>
                          <a:pt x="420" y="87"/>
                          <a:pt x="420" y="87"/>
                        </a:cubicBezTo>
                        <a:cubicBezTo>
                          <a:pt x="435" y="83"/>
                          <a:pt x="444" y="81"/>
                          <a:pt x="460" y="79"/>
                        </a:cubicBezTo>
                        <a:cubicBezTo>
                          <a:pt x="481" y="72"/>
                          <a:pt x="472" y="64"/>
                          <a:pt x="500" y="61"/>
                        </a:cubicBezTo>
                        <a:cubicBezTo>
                          <a:pt x="516" y="56"/>
                          <a:pt x="531" y="55"/>
                          <a:pt x="548" y="51"/>
                        </a:cubicBezTo>
                        <a:cubicBezTo>
                          <a:pt x="554" y="49"/>
                          <a:pt x="566" y="45"/>
                          <a:pt x="566" y="45"/>
                        </a:cubicBezTo>
                        <a:cubicBezTo>
                          <a:pt x="572" y="36"/>
                          <a:pt x="576" y="0"/>
                          <a:pt x="564" y="19"/>
                        </a:cubicBezTo>
                        <a:cubicBezTo>
                          <a:pt x="559" y="37"/>
                          <a:pt x="563" y="30"/>
                          <a:pt x="556" y="41"/>
                        </a:cubicBezTo>
                        <a:cubicBezTo>
                          <a:pt x="548" y="35"/>
                          <a:pt x="546" y="30"/>
                          <a:pt x="536" y="27"/>
                        </a:cubicBezTo>
                        <a:cubicBezTo>
                          <a:pt x="530" y="36"/>
                          <a:pt x="539" y="43"/>
                          <a:pt x="528" y="47"/>
                        </a:cubicBezTo>
                        <a:cubicBezTo>
                          <a:pt x="519" y="44"/>
                          <a:pt x="518" y="40"/>
                          <a:pt x="508" y="43"/>
                        </a:cubicBezTo>
                        <a:cubicBezTo>
                          <a:pt x="505" y="53"/>
                          <a:pt x="503" y="56"/>
                          <a:pt x="492" y="53"/>
                        </a:cubicBezTo>
                        <a:cubicBezTo>
                          <a:pt x="478" y="42"/>
                          <a:pt x="478" y="52"/>
                          <a:pt x="466" y="59"/>
                        </a:cubicBezTo>
                        <a:cubicBezTo>
                          <a:pt x="462" y="61"/>
                          <a:pt x="454" y="63"/>
                          <a:pt x="454" y="63"/>
                        </a:cubicBezTo>
                        <a:cubicBezTo>
                          <a:pt x="442" y="60"/>
                          <a:pt x="443" y="52"/>
                          <a:pt x="434" y="61"/>
                        </a:cubicBezTo>
                        <a:cubicBezTo>
                          <a:pt x="424" y="58"/>
                          <a:pt x="430" y="52"/>
                          <a:pt x="420" y="55"/>
                        </a:cubicBezTo>
                        <a:cubicBezTo>
                          <a:pt x="416" y="60"/>
                          <a:pt x="412" y="73"/>
                          <a:pt x="412" y="73"/>
                        </a:cubicBezTo>
                        <a:cubicBezTo>
                          <a:pt x="409" y="102"/>
                          <a:pt x="410" y="93"/>
                          <a:pt x="394" y="77"/>
                        </a:cubicBezTo>
                        <a:cubicBezTo>
                          <a:pt x="389" y="63"/>
                          <a:pt x="396" y="77"/>
                          <a:pt x="386" y="77"/>
                        </a:cubicBezTo>
                        <a:cubicBezTo>
                          <a:pt x="384" y="77"/>
                          <a:pt x="383" y="73"/>
                          <a:pt x="382" y="71"/>
                        </a:cubicBezTo>
                        <a:cubicBezTo>
                          <a:pt x="373" y="74"/>
                          <a:pt x="372" y="68"/>
                          <a:pt x="366" y="77"/>
                        </a:cubicBezTo>
                        <a:cubicBezTo>
                          <a:pt x="360" y="71"/>
                          <a:pt x="351" y="70"/>
                          <a:pt x="342" y="67"/>
                        </a:cubicBezTo>
                        <a:cubicBezTo>
                          <a:pt x="333" y="73"/>
                          <a:pt x="334" y="77"/>
                          <a:pt x="332" y="87"/>
                        </a:cubicBezTo>
                        <a:cubicBezTo>
                          <a:pt x="324" y="84"/>
                          <a:pt x="321" y="83"/>
                          <a:pt x="318" y="75"/>
                        </a:cubicBezTo>
                        <a:cubicBezTo>
                          <a:pt x="309" y="78"/>
                          <a:pt x="309" y="83"/>
                          <a:pt x="300" y="77"/>
                        </a:cubicBezTo>
                        <a:cubicBezTo>
                          <a:pt x="292" y="80"/>
                          <a:pt x="290" y="84"/>
                          <a:pt x="282" y="81"/>
                        </a:cubicBezTo>
                        <a:cubicBezTo>
                          <a:pt x="273" y="68"/>
                          <a:pt x="270" y="82"/>
                          <a:pt x="260" y="85"/>
                        </a:cubicBezTo>
                        <a:cubicBezTo>
                          <a:pt x="251" y="79"/>
                          <a:pt x="240" y="78"/>
                          <a:pt x="230" y="75"/>
                        </a:cubicBezTo>
                        <a:cubicBezTo>
                          <a:pt x="224" y="73"/>
                          <a:pt x="212" y="69"/>
                          <a:pt x="212" y="69"/>
                        </a:cubicBezTo>
                        <a:cubicBezTo>
                          <a:pt x="210" y="70"/>
                          <a:pt x="207" y="69"/>
                          <a:pt x="206" y="71"/>
                        </a:cubicBezTo>
                        <a:cubicBezTo>
                          <a:pt x="204" y="74"/>
                          <a:pt x="202" y="83"/>
                          <a:pt x="202" y="83"/>
                        </a:cubicBezTo>
                        <a:cubicBezTo>
                          <a:pt x="200" y="81"/>
                          <a:pt x="199" y="76"/>
                          <a:pt x="196" y="77"/>
                        </a:cubicBezTo>
                        <a:cubicBezTo>
                          <a:pt x="193" y="79"/>
                          <a:pt x="197" y="88"/>
                          <a:pt x="194" y="87"/>
                        </a:cubicBezTo>
                        <a:cubicBezTo>
                          <a:pt x="190" y="86"/>
                          <a:pt x="190" y="75"/>
                          <a:pt x="190" y="75"/>
                        </a:cubicBezTo>
                        <a:cubicBezTo>
                          <a:pt x="186" y="86"/>
                          <a:pt x="186" y="76"/>
                          <a:pt x="176" y="79"/>
                        </a:cubicBezTo>
                        <a:cubicBezTo>
                          <a:pt x="175" y="75"/>
                          <a:pt x="173" y="71"/>
                          <a:pt x="172" y="67"/>
                        </a:cubicBezTo>
                        <a:cubicBezTo>
                          <a:pt x="170" y="61"/>
                          <a:pt x="166" y="85"/>
                          <a:pt x="166" y="85"/>
                        </a:cubicBezTo>
                        <a:cubicBezTo>
                          <a:pt x="150" y="74"/>
                          <a:pt x="168" y="71"/>
                          <a:pt x="146" y="85"/>
                        </a:cubicBezTo>
                        <a:cubicBezTo>
                          <a:pt x="132" y="76"/>
                          <a:pt x="136" y="82"/>
                          <a:pt x="132" y="71"/>
                        </a:cubicBezTo>
                        <a:cubicBezTo>
                          <a:pt x="131" y="74"/>
                          <a:pt x="133" y="79"/>
                          <a:pt x="130" y="81"/>
                        </a:cubicBezTo>
                        <a:cubicBezTo>
                          <a:pt x="128" y="82"/>
                          <a:pt x="128" y="75"/>
                          <a:pt x="126" y="75"/>
                        </a:cubicBezTo>
                        <a:cubicBezTo>
                          <a:pt x="124" y="75"/>
                          <a:pt x="125" y="79"/>
                          <a:pt x="124" y="81"/>
                        </a:cubicBezTo>
                        <a:cubicBezTo>
                          <a:pt x="117" y="79"/>
                          <a:pt x="113" y="81"/>
                          <a:pt x="106" y="79"/>
                        </a:cubicBezTo>
                        <a:cubicBezTo>
                          <a:pt x="100" y="70"/>
                          <a:pt x="97" y="74"/>
                          <a:pt x="94" y="83"/>
                        </a:cubicBezTo>
                        <a:cubicBezTo>
                          <a:pt x="84" y="78"/>
                          <a:pt x="82" y="75"/>
                          <a:pt x="74" y="83"/>
                        </a:cubicBezTo>
                        <a:cubicBezTo>
                          <a:pt x="63" y="76"/>
                          <a:pt x="68" y="87"/>
                          <a:pt x="56" y="83"/>
                        </a:cubicBezTo>
                        <a:cubicBezTo>
                          <a:pt x="51" y="75"/>
                          <a:pt x="49" y="74"/>
                          <a:pt x="40" y="77"/>
                        </a:cubicBezTo>
                        <a:cubicBezTo>
                          <a:pt x="39" y="84"/>
                          <a:pt x="34" y="99"/>
                          <a:pt x="34" y="99"/>
                        </a:cubicBezTo>
                        <a:cubicBezTo>
                          <a:pt x="31" y="89"/>
                          <a:pt x="34" y="94"/>
                          <a:pt x="20" y="89"/>
                        </a:cubicBezTo>
                        <a:cubicBezTo>
                          <a:pt x="18" y="88"/>
                          <a:pt x="14" y="87"/>
                          <a:pt x="14" y="87"/>
                        </a:cubicBezTo>
                        <a:cubicBezTo>
                          <a:pt x="8" y="78"/>
                          <a:pt x="5" y="81"/>
                          <a:pt x="0" y="89"/>
                        </a:cubicBezTo>
                        <a:cubicBezTo>
                          <a:pt x="2" y="101"/>
                          <a:pt x="0" y="96"/>
                          <a:pt x="6" y="10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166" name="Freeform 46"/>
                  <p:cNvSpPr>
                    <a:spLocks/>
                  </p:cNvSpPr>
                  <p:nvPr/>
                </p:nvSpPr>
                <p:spPr bwMode="auto">
                  <a:xfrm>
                    <a:off x="2361" y="2084"/>
                    <a:ext cx="106" cy="54"/>
                  </a:xfrm>
                  <a:custGeom>
                    <a:avLst/>
                    <a:gdLst>
                      <a:gd name="T0" fmla="*/ 3 w 106"/>
                      <a:gd name="T1" fmla="*/ 54 h 54"/>
                      <a:gd name="T2" fmla="*/ 71 w 106"/>
                      <a:gd name="T3" fmla="*/ 44 h 54"/>
                      <a:gd name="T4" fmla="*/ 97 w 106"/>
                      <a:gd name="T5" fmla="*/ 38 h 54"/>
                      <a:gd name="T6" fmla="*/ 99 w 106"/>
                      <a:gd name="T7" fmla="*/ 2 h 54"/>
                      <a:gd name="T8" fmla="*/ 93 w 106"/>
                      <a:gd name="T9" fmla="*/ 4 h 54"/>
                      <a:gd name="T10" fmla="*/ 81 w 106"/>
                      <a:gd name="T11" fmla="*/ 6 h 54"/>
                      <a:gd name="T12" fmla="*/ 27 w 106"/>
                      <a:gd name="T13" fmla="*/ 20 h 54"/>
                      <a:gd name="T14" fmla="*/ 5 w 106"/>
                      <a:gd name="T15" fmla="*/ 36 h 54"/>
                      <a:gd name="T16" fmla="*/ 3 w 106"/>
                      <a:gd name="T17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06" h="54">
                        <a:moveTo>
                          <a:pt x="3" y="54"/>
                        </a:moveTo>
                        <a:cubicBezTo>
                          <a:pt x="24" y="47"/>
                          <a:pt x="49" y="45"/>
                          <a:pt x="71" y="44"/>
                        </a:cubicBezTo>
                        <a:cubicBezTo>
                          <a:pt x="80" y="42"/>
                          <a:pt x="88" y="41"/>
                          <a:pt x="97" y="38"/>
                        </a:cubicBezTo>
                        <a:cubicBezTo>
                          <a:pt x="105" y="25"/>
                          <a:pt x="106" y="27"/>
                          <a:pt x="99" y="2"/>
                        </a:cubicBezTo>
                        <a:cubicBezTo>
                          <a:pt x="98" y="0"/>
                          <a:pt x="95" y="4"/>
                          <a:pt x="93" y="4"/>
                        </a:cubicBezTo>
                        <a:cubicBezTo>
                          <a:pt x="89" y="5"/>
                          <a:pt x="85" y="5"/>
                          <a:pt x="81" y="6"/>
                        </a:cubicBezTo>
                        <a:cubicBezTo>
                          <a:pt x="71" y="22"/>
                          <a:pt x="42" y="19"/>
                          <a:pt x="27" y="20"/>
                        </a:cubicBezTo>
                        <a:cubicBezTo>
                          <a:pt x="19" y="25"/>
                          <a:pt x="13" y="31"/>
                          <a:pt x="5" y="36"/>
                        </a:cubicBezTo>
                        <a:cubicBezTo>
                          <a:pt x="0" y="50"/>
                          <a:pt x="0" y="44"/>
                          <a:pt x="3" y="54"/>
                        </a:cubicBezTo>
                        <a:close/>
                      </a:path>
                    </a:pathLst>
                  </a:custGeom>
                  <a:solidFill>
                    <a:srgbClr val="99CC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5155" name="Freeform 35"/>
                <p:cNvSpPr>
                  <a:spLocks/>
                </p:cNvSpPr>
                <p:nvPr/>
              </p:nvSpPr>
              <p:spPr bwMode="auto">
                <a:xfrm>
                  <a:off x="2228" y="1978"/>
                  <a:ext cx="136" cy="151"/>
                </a:xfrm>
                <a:custGeom>
                  <a:avLst/>
                  <a:gdLst>
                    <a:gd name="T0" fmla="*/ 524 w 1019"/>
                    <a:gd name="T1" fmla="*/ 66 h 1149"/>
                    <a:gd name="T2" fmla="*/ 602 w 1019"/>
                    <a:gd name="T3" fmla="*/ 189 h 1149"/>
                    <a:gd name="T4" fmla="*/ 698 w 1019"/>
                    <a:gd name="T5" fmla="*/ 321 h 1149"/>
                    <a:gd name="T6" fmla="*/ 581 w 1019"/>
                    <a:gd name="T7" fmla="*/ 351 h 1149"/>
                    <a:gd name="T8" fmla="*/ 680 w 1019"/>
                    <a:gd name="T9" fmla="*/ 492 h 1149"/>
                    <a:gd name="T10" fmla="*/ 758 w 1019"/>
                    <a:gd name="T11" fmla="*/ 570 h 1149"/>
                    <a:gd name="T12" fmla="*/ 806 w 1019"/>
                    <a:gd name="T13" fmla="*/ 618 h 1149"/>
                    <a:gd name="T14" fmla="*/ 755 w 1019"/>
                    <a:gd name="T15" fmla="*/ 654 h 1149"/>
                    <a:gd name="T16" fmla="*/ 560 w 1019"/>
                    <a:gd name="T17" fmla="*/ 654 h 1149"/>
                    <a:gd name="T18" fmla="*/ 620 w 1019"/>
                    <a:gd name="T19" fmla="*/ 690 h 1149"/>
                    <a:gd name="T20" fmla="*/ 746 w 1019"/>
                    <a:gd name="T21" fmla="*/ 744 h 1149"/>
                    <a:gd name="T22" fmla="*/ 815 w 1019"/>
                    <a:gd name="T23" fmla="*/ 819 h 1149"/>
                    <a:gd name="T24" fmla="*/ 845 w 1019"/>
                    <a:gd name="T25" fmla="*/ 873 h 1149"/>
                    <a:gd name="T26" fmla="*/ 887 w 1019"/>
                    <a:gd name="T27" fmla="*/ 918 h 1149"/>
                    <a:gd name="T28" fmla="*/ 986 w 1019"/>
                    <a:gd name="T29" fmla="*/ 1002 h 1149"/>
                    <a:gd name="T30" fmla="*/ 668 w 1019"/>
                    <a:gd name="T31" fmla="*/ 990 h 1149"/>
                    <a:gd name="T32" fmla="*/ 545 w 1019"/>
                    <a:gd name="T33" fmla="*/ 1149 h 1149"/>
                    <a:gd name="T34" fmla="*/ 419 w 1019"/>
                    <a:gd name="T35" fmla="*/ 1008 h 1149"/>
                    <a:gd name="T36" fmla="*/ 185 w 1019"/>
                    <a:gd name="T37" fmla="*/ 993 h 1149"/>
                    <a:gd name="T38" fmla="*/ 41 w 1019"/>
                    <a:gd name="T39" fmla="*/ 978 h 1149"/>
                    <a:gd name="T40" fmla="*/ 158 w 1019"/>
                    <a:gd name="T41" fmla="*/ 924 h 1149"/>
                    <a:gd name="T42" fmla="*/ 239 w 1019"/>
                    <a:gd name="T43" fmla="*/ 882 h 1149"/>
                    <a:gd name="T44" fmla="*/ 284 w 1019"/>
                    <a:gd name="T45" fmla="*/ 846 h 1149"/>
                    <a:gd name="T46" fmla="*/ 329 w 1019"/>
                    <a:gd name="T47" fmla="*/ 792 h 1149"/>
                    <a:gd name="T48" fmla="*/ 374 w 1019"/>
                    <a:gd name="T49" fmla="*/ 726 h 1149"/>
                    <a:gd name="T50" fmla="*/ 431 w 1019"/>
                    <a:gd name="T51" fmla="*/ 657 h 1149"/>
                    <a:gd name="T52" fmla="*/ 173 w 1019"/>
                    <a:gd name="T53" fmla="*/ 639 h 1149"/>
                    <a:gd name="T54" fmla="*/ 191 w 1019"/>
                    <a:gd name="T55" fmla="*/ 630 h 1149"/>
                    <a:gd name="T56" fmla="*/ 281 w 1019"/>
                    <a:gd name="T57" fmla="*/ 564 h 1149"/>
                    <a:gd name="T58" fmla="*/ 350 w 1019"/>
                    <a:gd name="T59" fmla="*/ 489 h 1149"/>
                    <a:gd name="T60" fmla="*/ 425 w 1019"/>
                    <a:gd name="T61" fmla="*/ 336 h 1149"/>
                    <a:gd name="T62" fmla="*/ 341 w 1019"/>
                    <a:gd name="T63" fmla="*/ 270 h 1149"/>
                    <a:gd name="T64" fmla="*/ 428 w 1019"/>
                    <a:gd name="T65" fmla="*/ 171 h 1149"/>
                    <a:gd name="T66" fmla="*/ 494 w 1019"/>
                    <a:gd name="T67" fmla="*/ 0 h 1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1019" h="1149">
                      <a:moveTo>
                        <a:pt x="494" y="0"/>
                      </a:moveTo>
                      <a:cubicBezTo>
                        <a:pt x="507" y="20"/>
                        <a:pt x="511" y="45"/>
                        <a:pt x="524" y="66"/>
                      </a:cubicBezTo>
                      <a:cubicBezTo>
                        <a:pt x="544" y="99"/>
                        <a:pt x="563" y="133"/>
                        <a:pt x="584" y="165"/>
                      </a:cubicBezTo>
                      <a:cubicBezTo>
                        <a:pt x="586" y="168"/>
                        <a:pt x="599" y="183"/>
                        <a:pt x="602" y="189"/>
                      </a:cubicBezTo>
                      <a:cubicBezTo>
                        <a:pt x="610" y="207"/>
                        <a:pt x="614" y="226"/>
                        <a:pt x="623" y="243"/>
                      </a:cubicBezTo>
                      <a:cubicBezTo>
                        <a:pt x="641" y="276"/>
                        <a:pt x="677" y="290"/>
                        <a:pt x="698" y="321"/>
                      </a:cubicBezTo>
                      <a:cubicBezTo>
                        <a:pt x="690" y="354"/>
                        <a:pt x="650" y="336"/>
                        <a:pt x="623" y="327"/>
                      </a:cubicBezTo>
                      <a:cubicBezTo>
                        <a:pt x="557" y="330"/>
                        <a:pt x="550" y="320"/>
                        <a:pt x="581" y="351"/>
                      </a:cubicBezTo>
                      <a:cubicBezTo>
                        <a:pt x="592" y="383"/>
                        <a:pt x="626" y="432"/>
                        <a:pt x="650" y="456"/>
                      </a:cubicBezTo>
                      <a:cubicBezTo>
                        <a:pt x="655" y="474"/>
                        <a:pt x="667" y="481"/>
                        <a:pt x="680" y="492"/>
                      </a:cubicBezTo>
                      <a:cubicBezTo>
                        <a:pt x="696" y="506"/>
                        <a:pt x="721" y="526"/>
                        <a:pt x="734" y="543"/>
                      </a:cubicBezTo>
                      <a:cubicBezTo>
                        <a:pt x="755" y="570"/>
                        <a:pt x="736" y="554"/>
                        <a:pt x="758" y="570"/>
                      </a:cubicBezTo>
                      <a:cubicBezTo>
                        <a:pt x="764" y="582"/>
                        <a:pt x="777" y="597"/>
                        <a:pt x="788" y="606"/>
                      </a:cubicBezTo>
                      <a:cubicBezTo>
                        <a:pt x="794" y="610"/>
                        <a:pt x="800" y="614"/>
                        <a:pt x="806" y="618"/>
                      </a:cubicBezTo>
                      <a:cubicBezTo>
                        <a:pt x="809" y="620"/>
                        <a:pt x="815" y="624"/>
                        <a:pt x="815" y="624"/>
                      </a:cubicBezTo>
                      <a:cubicBezTo>
                        <a:pt x="854" y="683"/>
                        <a:pt x="816" y="657"/>
                        <a:pt x="755" y="654"/>
                      </a:cubicBezTo>
                      <a:cubicBezTo>
                        <a:pt x="734" y="653"/>
                        <a:pt x="713" y="652"/>
                        <a:pt x="692" y="651"/>
                      </a:cubicBezTo>
                      <a:cubicBezTo>
                        <a:pt x="648" y="652"/>
                        <a:pt x="604" y="650"/>
                        <a:pt x="560" y="654"/>
                      </a:cubicBezTo>
                      <a:cubicBezTo>
                        <a:pt x="554" y="655"/>
                        <a:pt x="567" y="665"/>
                        <a:pt x="572" y="669"/>
                      </a:cubicBezTo>
                      <a:cubicBezTo>
                        <a:pt x="587" y="680"/>
                        <a:pt x="603" y="684"/>
                        <a:pt x="620" y="690"/>
                      </a:cubicBezTo>
                      <a:cubicBezTo>
                        <a:pt x="637" y="696"/>
                        <a:pt x="668" y="701"/>
                        <a:pt x="683" y="711"/>
                      </a:cubicBezTo>
                      <a:cubicBezTo>
                        <a:pt x="705" y="726"/>
                        <a:pt x="721" y="736"/>
                        <a:pt x="746" y="744"/>
                      </a:cubicBezTo>
                      <a:cubicBezTo>
                        <a:pt x="753" y="755"/>
                        <a:pt x="766" y="761"/>
                        <a:pt x="779" y="765"/>
                      </a:cubicBezTo>
                      <a:cubicBezTo>
                        <a:pt x="797" y="783"/>
                        <a:pt x="805" y="797"/>
                        <a:pt x="815" y="819"/>
                      </a:cubicBezTo>
                      <a:cubicBezTo>
                        <a:pt x="818" y="825"/>
                        <a:pt x="817" y="832"/>
                        <a:pt x="821" y="837"/>
                      </a:cubicBezTo>
                      <a:cubicBezTo>
                        <a:pt x="827" y="847"/>
                        <a:pt x="836" y="864"/>
                        <a:pt x="845" y="873"/>
                      </a:cubicBezTo>
                      <a:cubicBezTo>
                        <a:pt x="853" y="881"/>
                        <a:pt x="865" y="887"/>
                        <a:pt x="872" y="897"/>
                      </a:cubicBezTo>
                      <a:cubicBezTo>
                        <a:pt x="892" y="925"/>
                        <a:pt x="864" y="895"/>
                        <a:pt x="887" y="918"/>
                      </a:cubicBezTo>
                      <a:cubicBezTo>
                        <a:pt x="893" y="935"/>
                        <a:pt x="901" y="943"/>
                        <a:pt x="917" y="951"/>
                      </a:cubicBezTo>
                      <a:cubicBezTo>
                        <a:pt x="931" y="978"/>
                        <a:pt x="958" y="993"/>
                        <a:pt x="986" y="1002"/>
                      </a:cubicBezTo>
                      <a:cubicBezTo>
                        <a:pt x="1019" y="1013"/>
                        <a:pt x="916" y="998"/>
                        <a:pt x="881" y="996"/>
                      </a:cubicBezTo>
                      <a:cubicBezTo>
                        <a:pt x="816" y="993"/>
                        <a:pt x="730" y="991"/>
                        <a:pt x="668" y="990"/>
                      </a:cubicBezTo>
                      <a:cubicBezTo>
                        <a:pt x="636" y="982"/>
                        <a:pt x="577" y="966"/>
                        <a:pt x="560" y="990"/>
                      </a:cubicBezTo>
                      <a:cubicBezTo>
                        <a:pt x="530" y="1034"/>
                        <a:pt x="596" y="1132"/>
                        <a:pt x="545" y="1149"/>
                      </a:cubicBezTo>
                      <a:cubicBezTo>
                        <a:pt x="505" y="1129"/>
                        <a:pt x="451" y="1122"/>
                        <a:pt x="407" y="1116"/>
                      </a:cubicBezTo>
                      <a:cubicBezTo>
                        <a:pt x="411" y="1080"/>
                        <a:pt x="412" y="1044"/>
                        <a:pt x="419" y="1008"/>
                      </a:cubicBezTo>
                      <a:cubicBezTo>
                        <a:pt x="415" y="995"/>
                        <a:pt x="418" y="997"/>
                        <a:pt x="398" y="996"/>
                      </a:cubicBezTo>
                      <a:cubicBezTo>
                        <a:pt x="327" y="994"/>
                        <a:pt x="256" y="994"/>
                        <a:pt x="185" y="993"/>
                      </a:cubicBezTo>
                      <a:cubicBezTo>
                        <a:pt x="136" y="991"/>
                        <a:pt x="87" y="987"/>
                        <a:pt x="38" y="984"/>
                      </a:cubicBezTo>
                      <a:cubicBezTo>
                        <a:pt x="0" y="979"/>
                        <a:pt x="20" y="983"/>
                        <a:pt x="41" y="978"/>
                      </a:cubicBezTo>
                      <a:cubicBezTo>
                        <a:pt x="52" y="975"/>
                        <a:pt x="70" y="972"/>
                        <a:pt x="80" y="966"/>
                      </a:cubicBezTo>
                      <a:cubicBezTo>
                        <a:pt x="106" y="952"/>
                        <a:pt x="132" y="937"/>
                        <a:pt x="158" y="924"/>
                      </a:cubicBezTo>
                      <a:cubicBezTo>
                        <a:pt x="173" y="917"/>
                        <a:pt x="189" y="912"/>
                        <a:pt x="203" y="903"/>
                      </a:cubicBezTo>
                      <a:cubicBezTo>
                        <a:pt x="215" y="895"/>
                        <a:pt x="227" y="890"/>
                        <a:pt x="239" y="882"/>
                      </a:cubicBezTo>
                      <a:cubicBezTo>
                        <a:pt x="245" y="878"/>
                        <a:pt x="257" y="870"/>
                        <a:pt x="257" y="870"/>
                      </a:cubicBezTo>
                      <a:cubicBezTo>
                        <a:pt x="265" y="858"/>
                        <a:pt x="274" y="859"/>
                        <a:pt x="284" y="846"/>
                      </a:cubicBezTo>
                      <a:cubicBezTo>
                        <a:pt x="299" y="828"/>
                        <a:pt x="291" y="831"/>
                        <a:pt x="305" y="819"/>
                      </a:cubicBezTo>
                      <a:cubicBezTo>
                        <a:pt x="314" y="811"/>
                        <a:pt x="329" y="792"/>
                        <a:pt x="329" y="792"/>
                      </a:cubicBezTo>
                      <a:cubicBezTo>
                        <a:pt x="332" y="778"/>
                        <a:pt x="335" y="773"/>
                        <a:pt x="347" y="765"/>
                      </a:cubicBezTo>
                      <a:cubicBezTo>
                        <a:pt x="355" y="750"/>
                        <a:pt x="365" y="740"/>
                        <a:pt x="374" y="726"/>
                      </a:cubicBezTo>
                      <a:cubicBezTo>
                        <a:pt x="378" y="711"/>
                        <a:pt x="383" y="707"/>
                        <a:pt x="395" y="699"/>
                      </a:cubicBezTo>
                      <a:cubicBezTo>
                        <a:pt x="405" y="684"/>
                        <a:pt x="420" y="673"/>
                        <a:pt x="431" y="657"/>
                      </a:cubicBezTo>
                      <a:cubicBezTo>
                        <a:pt x="356" y="632"/>
                        <a:pt x="243" y="647"/>
                        <a:pt x="167" y="645"/>
                      </a:cubicBezTo>
                      <a:cubicBezTo>
                        <a:pt x="150" y="639"/>
                        <a:pt x="159" y="644"/>
                        <a:pt x="173" y="639"/>
                      </a:cubicBezTo>
                      <a:cubicBezTo>
                        <a:pt x="176" y="638"/>
                        <a:pt x="179" y="635"/>
                        <a:pt x="182" y="633"/>
                      </a:cubicBezTo>
                      <a:cubicBezTo>
                        <a:pt x="185" y="632"/>
                        <a:pt x="188" y="631"/>
                        <a:pt x="191" y="630"/>
                      </a:cubicBezTo>
                      <a:cubicBezTo>
                        <a:pt x="215" y="606"/>
                        <a:pt x="184" y="634"/>
                        <a:pt x="212" y="618"/>
                      </a:cubicBezTo>
                      <a:cubicBezTo>
                        <a:pt x="234" y="606"/>
                        <a:pt x="263" y="582"/>
                        <a:pt x="281" y="564"/>
                      </a:cubicBezTo>
                      <a:cubicBezTo>
                        <a:pt x="290" y="555"/>
                        <a:pt x="307" y="541"/>
                        <a:pt x="314" y="531"/>
                      </a:cubicBezTo>
                      <a:cubicBezTo>
                        <a:pt x="324" y="516"/>
                        <a:pt x="335" y="499"/>
                        <a:pt x="350" y="489"/>
                      </a:cubicBezTo>
                      <a:cubicBezTo>
                        <a:pt x="362" y="471"/>
                        <a:pt x="374" y="454"/>
                        <a:pt x="383" y="435"/>
                      </a:cubicBezTo>
                      <a:cubicBezTo>
                        <a:pt x="399" y="399"/>
                        <a:pt x="394" y="367"/>
                        <a:pt x="425" y="336"/>
                      </a:cubicBezTo>
                      <a:cubicBezTo>
                        <a:pt x="444" y="279"/>
                        <a:pt x="340" y="310"/>
                        <a:pt x="299" y="309"/>
                      </a:cubicBezTo>
                      <a:cubicBezTo>
                        <a:pt x="306" y="289"/>
                        <a:pt x="323" y="279"/>
                        <a:pt x="341" y="270"/>
                      </a:cubicBezTo>
                      <a:cubicBezTo>
                        <a:pt x="354" y="250"/>
                        <a:pt x="375" y="230"/>
                        <a:pt x="392" y="213"/>
                      </a:cubicBezTo>
                      <a:cubicBezTo>
                        <a:pt x="407" y="198"/>
                        <a:pt x="421" y="191"/>
                        <a:pt x="428" y="171"/>
                      </a:cubicBezTo>
                      <a:cubicBezTo>
                        <a:pt x="430" y="122"/>
                        <a:pt x="425" y="66"/>
                        <a:pt x="470" y="36"/>
                      </a:cubicBezTo>
                      <a:cubicBezTo>
                        <a:pt x="483" y="17"/>
                        <a:pt x="494" y="22"/>
                        <a:pt x="494" y="0"/>
                      </a:cubicBezTo>
                      <a:close/>
                    </a:path>
                  </a:pathLst>
                </a:custGeom>
                <a:solidFill>
                  <a:srgbClr val="008000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56" name="Freeform 36"/>
                <p:cNvSpPr>
                  <a:spLocks/>
                </p:cNvSpPr>
                <p:nvPr/>
              </p:nvSpPr>
              <p:spPr bwMode="auto">
                <a:xfrm>
                  <a:off x="2318" y="1933"/>
                  <a:ext cx="136" cy="149"/>
                </a:xfrm>
                <a:custGeom>
                  <a:avLst/>
                  <a:gdLst>
                    <a:gd name="T0" fmla="*/ 524 w 1019"/>
                    <a:gd name="T1" fmla="*/ 66 h 1149"/>
                    <a:gd name="T2" fmla="*/ 602 w 1019"/>
                    <a:gd name="T3" fmla="*/ 189 h 1149"/>
                    <a:gd name="T4" fmla="*/ 698 w 1019"/>
                    <a:gd name="T5" fmla="*/ 321 h 1149"/>
                    <a:gd name="T6" fmla="*/ 581 w 1019"/>
                    <a:gd name="T7" fmla="*/ 351 h 1149"/>
                    <a:gd name="T8" fmla="*/ 680 w 1019"/>
                    <a:gd name="T9" fmla="*/ 492 h 1149"/>
                    <a:gd name="T10" fmla="*/ 758 w 1019"/>
                    <a:gd name="T11" fmla="*/ 570 h 1149"/>
                    <a:gd name="T12" fmla="*/ 806 w 1019"/>
                    <a:gd name="T13" fmla="*/ 618 h 1149"/>
                    <a:gd name="T14" fmla="*/ 755 w 1019"/>
                    <a:gd name="T15" fmla="*/ 654 h 1149"/>
                    <a:gd name="T16" fmla="*/ 560 w 1019"/>
                    <a:gd name="T17" fmla="*/ 654 h 1149"/>
                    <a:gd name="T18" fmla="*/ 620 w 1019"/>
                    <a:gd name="T19" fmla="*/ 690 h 1149"/>
                    <a:gd name="T20" fmla="*/ 746 w 1019"/>
                    <a:gd name="T21" fmla="*/ 744 h 1149"/>
                    <a:gd name="T22" fmla="*/ 815 w 1019"/>
                    <a:gd name="T23" fmla="*/ 819 h 1149"/>
                    <a:gd name="T24" fmla="*/ 845 w 1019"/>
                    <a:gd name="T25" fmla="*/ 873 h 1149"/>
                    <a:gd name="T26" fmla="*/ 887 w 1019"/>
                    <a:gd name="T27" fmla="*/ 918 h 1149"/>
                    <a:gd name="T28" fmla="*/ 986 w 1019"/>
                    <a:gd name="T29" fmla="*/ 1002 h 1149"/>
                    <a:gd name="T30" fmla="*/ 668 w 1019"/>
                    <a:gd name="T31" fmla="*/ 990 h 1149"/>
                    <a:gd name="T32" fmla="*/ 545 w 1019"/>
                    <a:gd name="T33" fmla="*/ 1149 h 1149"/>
                    <a:gd name="T34" fmla="*/ 419 w 1019"/>
                    <a:gd name="T35" fmla="*/ 1008 h 1149"/>
                    <a:gd name="T36" fmla="*/ 185 w 1019"/>
                    <a:gd name="T37" fmla="*/ 993 h 1149"/>
                    <a:gd name="T38" fmla="*/ 41 w 1019"/>
                    <a:gd name="T39" fmla="*/ 978 h 1149"/>
                    <a:gd name="T40" fmla="*/ 158 w 1019"/>
                    <a:gd name="T41" fmla="*/ 924 h 1149"/>
                    <a:gd name="T42" fmla="*/ 239 w 1019"/>
                    <a:gd name="T43" fmla="*/ 882 h 1149"/>
                    <a:gd name="T44" fmla="*/ 284 w 1019"/>
                    <a:gd name="T45" fmla="*/ 846 h 1149"/>
                    <a:gd name="T46" fmla="*/ 329 w 1019"/>
                    <a:gd name="T47" fmla="*/ 792 h 1149"/>
                    <a:gd name="T48" fmla="*/ 374 w 1019"/>
                    <a:gd name="T49" fmla="*/ 726 h 1149"/>
                    <a:gd name="T50" fmla="*/ 431 w 1019"/>
                    <a:gd name="T51" fmla="*/ 657 h 1149"/>
                    <a:gd name="T52" fmla="*/ 173 w 1019"/>
                    <a:gd name="T53" fmla="*/ 639 h 1149"/>
                    <a:gd name="T54" fmla="*/ 191 w 1019"/>
                    <a:gd name="T55" fmla="*/ 630 h 1149"/>
                    <a:gd name="T56" fmla="*/ 281 w 1019"/>
                    <a:gd name="T57" fmla="*/ 564 h 1149"/>
                    <a:gd name="T58" fmla="*/ 350 w 1019"/>
                    <a:gd name="T59" fmla="*/ 489 h 1149"/>
                    <a:gd name="T60" fmla="*/ 425 w 1019"/>
                    <a:gd name="T61" fmla="*/ 336 h 1149"/>
                    <a:gd name="T62" fmla="*/ 341 w 1019"/>
                    <a:gd name="T63" fmla="*/ 270 h 1149"/>
                    <a:gd name="T64" fmla="*/ 428 w 1019"/>
                    <a:gd name="T65" fmla="*/ 171 h 1149"/>
                    <a:gd name="T66" fmla="*/ 494 w 1019"/>
                    <a:gd name="T67" fmla="*/ 0 h 1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1019" h="1149">
                      <a:moveTo>
                        <a:pt x="494" y="0"/>
                      </a:moveTo>
                      <a:cubicBezTo>
                        <a:pt x="507" y="20"/>
                        <a:pt x="511" y="45"/>
                        <a:pt x="524" y="66"/>
                      </a:cubicBezTo>
                      <a:cubicBezTo>
                        <a:pt x="544" y="99"/>
                        <a:pt x="563" y="133"/>
                        <a:pt x="584" y="165"/>
                      </a:cubicBezTo>
                      <a:cubicBezTo>
                        <a:pt x="586" y="168"/>
                        <a:pt x="599" y="183"/>
                        <a:pt x="602" y="189"/>
                      </a:cubicBezTo>
                      <a:cubicBezTo>
                        <a:pt x="610" y="207"/>
                        <a:pt x="614" y="226"/>
                        <a:pt x="623" y="243"/>
                      </a:cubicBezTo>
                      <a:cubicBezTo>
                        <a:pt x="641" y="276"/>
                        <a:pt x="677" y="290"/>
                        <a:pt x="698" y="321"/>
                      </a:cubicBezTo>
                      <a:cubicBezTo>
                        <a:pt x="690" y="354"/>
                        <a:pt x="650" y="336"/>
                        <a:pt x="623" y="327"/>
                      </a:cubicBezTo>
                      <a:cubicBezTo>
                        <a:pt x="557" y="330"/>
                        <a:pt x="550" y="320"/>
                        <a:pt x="581" y="351"/>
                      </a:cubicBezTo>
                      <a:cubicBezTo>
                        <a:pt x="592" y="383"/>
                        <a:pt x="626" y="432"/>
                        <a:pt x="650" y="456"/>
                      </a:cubicBezTo>
                      <a:cubicBezTo>
                        <a:pt x="655" y="474"/>
                        <a:pt x="667" y="481"/>
                        <a:pt x="680" y="492"/>
                      </a:cubicBezTo>
                      <a:cubicBezTo>
                        <a:pt x="696" y="506"/>
                        <a:pt x="721" y="526"/>
                        <a:pt x="734" y="543"/>
                      </a:cubicBezTo>
                      <a:cubicBezTo>
                        <a:pt x="755" y="570"/>
                        <a:pt x="736" y="554"/>
                        <a:pt x="758" y="570"/>
                      </a:cubicBezTo>
                      <a:cubicBezTo>
                        <a:pt x="764" y="582"/>
                        <a:pt x="777" y="597"/>
                        <a:pt x="788" y="606"/>
                      </a:cubicBezTo>
                      <a:cubicBezTo>
                        <a:pt x="794" y="610"/>
                        <a:pt x="800" y="614"/>
                        <a:pt x="806" y="618"/>
                      </a:cubicBezTo>
                      <a:cubicBezTo>
                        <a:pt x="809" y="620"/>
                        <a:pt x="815" y="624"/>
                        <a:pt x="815" y="624"/>
                      </a:cubicBezTo>
                      <a:cubicBezTo>
                        <a:pt x="854" y="683"/>
                        <a:pt x="816" y="657"/>
                        <a:pt x="755" y="654"/>
                      </a:cubicBezTo>
                      <a:cubicBezTo>
                        <a:pt x="734" y="653"/>
                        <a:pt x="713" y="652"/>
                        <a:pt x="692" y="651"/>
                      </a:cubicBezTo>
                      <a:cubicBezTo>
                        <a:pt x="648" y="652"/>
                        <a:pt x="604" y="650"/>
                        <a:pt x="560" y="654"/>
                      </a:cubicBezTo>
                      <a:cubicBezTo>
                        <a:pt x="554" y="655"/>
                        <a:pt x="567" y="665"/>
                        <a:pt x="572" y="669"/>
                      </a:cubicBezTo>
                      <a:cubicBezTo>
                        <a:pt x="587" y="680"/>
                        <a:pt x="603" y="684"/>
                        <a:pt x="620" y="690"/>
                      </a:cubicBezTo>
                      <a:cubicBezTo>
                        <a:pt x="637" y="696"/>
                        <a:pt x="668" y="701"/>
                        <a:pt x="683" y="711"/>
                      </a:cubicBezTo>
                      <a:cubicBezTo>
                        <a:pt x="705" y="726"/>
                        <a:pt x="721" y="736"/>
                        <a:pt x="746" y="744"/>
                      </a:cubicBezTo>
                      <a:cubicBezTo>
                        <a:pt x="753" y="755"/>
                        <a:pt x="766" y="761"/>
                        <a:pt x="779" y="765"/>
                      </a:cubicBezTo>
                      <a:cubicBezTo>
                        <a:pt x="797" y="783"/>
                        <a:pt x="805" y="797"/>
                        <a:pt x="815" y="819"/>
                      </a:cubicBezTo>
                      <a:cubicBezTo>
                        <a:pt x="818" y="825"/>
                        <a:pt x="817" y="832"/>
                        <a:pt x="821" y="837"/>
                      </a:cubicBezTo>
                      <a:cubicBezTo>
                        <a:pt x="827" y="847"/>
                        <a:pt x="836" y="864"/>
                        <a:pt x="845" y="873"/>
                      </a:cubicBezTo>
                      <a:cubicBezTo>
                        <a:pt x="853" y="881"/>
                        <a:pt x="865" y="887"/>
                        <a:pt x="872" y="897"/>
                      </a:cubicBezTo>
                      <a:cubicBezTo>
                        <a:pt x="892" y="925"/>
                        <a:pt x="864" y="895"/>
                        <a:pt x="887" y="918"/>
                      </a:cubicBezTo>
                      <a:cubicBezTo>
                        <a:pt x="893" y="935"/>
                        <a:pt x="901" y="943"/>
                        <a:pt x="917" y="951"/>
                      </a:cubicBezTo>
                      <a:cubicBezTo>
                        <a:pt x="931" y="978"/>
                        <a:pt x="958" y="993"/>
                        <a:pt x="986" y="1002"/>
                      </a:cubicBezTo>
                      <a:cubicBezTo>
                        <a:pt x="1019" y="1013"/>
                        <a:pt x="916" y="998"/>
                        <a:pt x="881" y="996"/>
                      </a:cubicBezTo>
                      <a:cubicBezTo>
                        <a:pt x="816" y="993"/>
                        <a:pt x="730" y="991"/>
                        <a:pt x="668" y="990"/>
                      </a:cubicBezTo>
                      <a:cubicBezTo>
                        <a:pt x="636" y="982"/>
                        <a:pt x="577" y="966"/>
                        <a:pt x="560" y="990"/>
                      </a:cubicBezTo>
                      <a:cubicBezTo>
                        <a:pt x="530" y="1034"/>
                        <a:pt x="596" y="1132"/>
                        <a:pt x="545" y="1149"/>
                      </a:cubicBezTo>
                      <a:cubicBezTo>
                        <a:pt x="505" y="1129"/>
                        <a:pt x="451" y="1122"/>
                        <a:pt x="407" y="1116"/>
                      </a:cubicBezTo>
                      <a:cubicBezTo>
                        <a:pt x="411" y="1080"/>
                        <a:pt x="412" y="1044"/>
                        <a:pt x="419" y="1008"/>
                      </a:cubicBezTo>
                      <a:cubicBezTo>
                        <a:pt x="415" y="995"/>
                        <a:pt x="418" y="997"/>
                        <a:pt x="398" y="996"/>
                      </a:cubicBezTo>
                      <a:cubicBezTo>
                        <a:pt x="327" y="994"/>
                        <a:pt x="256" y="994"/>
                        <a:pt x="185" y="993"/>
                      </a:cubicBezTo>
                      <a:cubicBezTo>
                        <a:pt x="136" y="991"/>
                        <a:pt x="87" y="987"/>
                        <a:pt x="38" y="984"/>
                      </a:cubicBezTo>
                      <a:cubicBezTo>
                        <a:pt x="0" y="979"/>
                        <a:pt x="20" y="983"/>
                        <a:pt x="41" y="978"/>
                      </a:cubicBezTo>
                      <a:cubicBezTo>
                        <a:pt x="52" y="975"/>
                        <a:pt x="70" y="972"/>
                        <a:pt x="80" y="966"/>
                      </a:cubicBezTo>
                      <a:cubicBezTo>
                        <a:pt x="106" y="952"/>
                        <a:pt x="132" y="937"/>
                        <a:pt x="158" y="924"/>
                      </a:cubicBezTo>
                      <a:cubicBezTo>
                        <a:pt x="173" y="917"/>
                        <a:pt x="189" y="912"/>
                        <a:pt x="203" y="903"/>
                      </a:cubicBezTo>
                      <a:cubicBezTo>
                        <a:pt x="215" y="895"/>
                        <a:pt x="227" y="890"/>
                        <a:pt x="239" y="882"/>
                      </a:cubicBezTo>
                      <a:cubicBezTo>
                        <a:pt x="245" y="878"/>
                        <a:pt x="257" y="870"/>
                        <a:pt x="257" y="870"/>
                      </a:cubicBezTo>
                      <a:cubicBezTo>
                        <a:pt x="265" y="858"/>
                        <a:pt x="274" y="859"/>
                        <a:pt x="284" y="846"/>
                      </a:cubicBezTo>
                      <a:cubicBezTo>
                        <a:pt x="299" y="828"/>
                        <a:pt x="291" y="831"/>
                        <a:pt x="305" y="819"/>
                      </a:cubicBezTo>
                      <a:cubicBezTo>
                        <a:pt x="314" y="811"/>
                        <a:pt x="329" y="792"/>
                        <a:pt x="329" y="792"/>
                      </a:cubicBezTo>
                      <a:cubicBezTo>
                        <a:pt x="332" y="778"/>
                        <a:pt x="335" y="773"/>
                        <a:pt x="347" y="765"/>
                      </a:cubicBezTo>
                      <a:cubicBezTo>
                        <a:pt x="355" y="750"/>
                        <a:pt x="365" y="740"/>
                        <a:pt x="374" y="726"/>
                      </a:cubicBezTo>
                      <a:cubicBezTo>
                        <a:pt x="378" y="711"/>
                        <a:pt x="383" y="707"/>
                        <a:pt x="395" y="699"/>
                      </a:cubicBezTo>
                      <a:cubicBezTo>
                        <a:pt x="405" y="684"/>
                        <a:pt x="420" y="673"/>
                        <a:pt x="431" y="657"/>
                      </a:cubicBezTo>
                      <a:cubicBezTo>
                        <a:pt x="356" y="632"/>
                        <a:pt x="243" y="647"/>
                        <a:pt x="167" y="645"/>
                      </a:cubicBezTo>
                      <a:cubicBezTo>
                        <a:pt x="150" y="639"/>
                        <a:pt x="159" y="644"/>
                        <a:pt x="173" y="639"/>
                      </a:cubicBezTo>
                      <a:cubicBezTo>
                        <a:pt x="176" y="638"/>
                        <a:pt x="179" y="635"/>
                        <a:pt x="182" y="633"/>
                      </a:cubicBezTo>
                      <a:cubicBezTo>
                        <a:pt x="185" y="632"/>
                        <a:pt x="188" y="631"/>
                        <a:pt x="191" y="630"/>
                      </a:cubicBezTo>
                      <a:cubicBezTo>
                        <a:pt x="215" y="606"/>
                        <a:pt x="184" y="634"/>
                        <a:pt x="212" y="618"/>
                      </a:cubicBezTo>
                      <a:cubicBezTo>
                        <a:pt x="234" y="606"/>
                        <a:pt x="263" y="582"/>
                        <a:pt x="281" y="564"/>
                      </a:cubicBezTo>
                      <a:cubicBezTo>
                        <a:pt x="290" y="555"/>
                        <a:pt x="307" y="541"/>
                        <a:pt x="314" y="531"/>
                      </a:cubicBezTo>
                      <a:cubicBezTo>
                        <a:pt x="324" y="516"/>
                        <a:pt x="335" y="499"/>
                        <a:pt x="350" y="489"/>
                      </a:cubicBezTo>
                      <a:cubicBezTo>
                        <a:pt x="362" y="471"/>
                        <a:pt x="374" y="454"/>
                        <a:pt x="383" y="435"/>
                      </a:cubicBezTo>
                      <a:cubicBezTo>
                        <a:pt x="399" y="399"/>
                        <a:pt x="394" y="367"/>
                        <a:pt x="425" y="336"/>
                      </a:cubicBezTo>
                      <a:cubicBezTo>
                        <a:pt x="444" y="279"/>
                        <a:pt x="340" y="310"/>
                        <a:pt x="299" y="309"/>
                      </a:cubicBezTo>
                      <a:cubicBezTo>
                        <a:pt x="306" y="289"/>
                        <a:pt x="323" y="279"/>
                        <a:pt x="341" y="270"/>
                      </a:cubicBezTo>
                      <a:cubicBezTo>
                        <a:pt x="354" y="250"/>
                        <a:pt x="375" y="230"/>
                        <a:pt x="392" y="213"/>
                      </a:cubicBezTo>
                      <a:cubicBezTo>
                        <a:pt x="407" y="198"/>
                        <a:pt x="421" y="191"/>
                        <a:pt x="428" y="171"/>
                      </a:cubicBezTo>
                      <a:cubicBezTo>
                        <a:pt x="430" y="122"/>
                        <a:pt x="425" y="66"/>
                        <a:pt x="470" y="36"/>
                      </a:cubicBezTo>
                      <a:cubicBezTo>
                        <a:pt x="483" y="17"/>
                        <a:pt x="494" y="22"/>
                        <a:pt x="494" y="0"/>
                      </a:cubicBezTo>
                      <a:close/>
                    </a:path>
                  </a:pathLst>
                </a:custGeom>
                <a:solidFill>
                  <a:srgbClr val="008000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57" name="Freeform 37"/>
                <p:cNvSpPr>
                  <a:spLocks/>
                </p:cNvSpPr>
                <p:nvPr/>
              </p:nvSpPr>
              <p:spPr bwMode="auto">
                <a:xfrm>
                  <a:off x="2409" y="1887"/>
                  <a:ext cx="136" cy="151"/>
                </a:xfrm>
                <a:custGeom>
                  <a:avLst/>
                  <a:gdLst>
                    <a:gd name="T0" fmla="*/ 524 w 1019"/>
                    <a:gd name="T1" fmla="*/ 66 h 1149"/>
                    <a:gd name="T2" fmla="*/ 602 w 1019"/>
                    <a:gd name="T3" fmla="*/ 189 h 1149"/>
                    <a:gd name="T4" fmla="*/ 698 w 1019"/>
                    <a:gd name="T5" fmla="*/ 321 h 1149"/>
                    <a:gd name="T6" fmla="*/ 581 w 1019"/>
                    <a:gd name="T7" fmla="*/ 351 h 1149"/>
                    <a:gd name="T8" fmla="*/ 680 w 1019"/>
                    <a:gd name="T9" fmla="*/ 492 h 1149"/>
                    <a:gd name="T10" fmla="*/ 758 w 1019"/>
                    <a:gd name="T11" fmla="*/ 570 h 1149"/>
                    <a:gd name="T12" fmla="*/ 806 w 1019"/>
                    <a:gd name="T13" fmla="*/ 618 h 1149"/>
                    <a:gd name="T14" fmla="*/ 755 w 1019"/>
                    <a:gd name="T15" fmla="*/ 654 h 1149"/>
                    <a:gd name="T16" fmla="*/ 560 w 1019"/>
                    <a:gd name="T17" fmla="*/ 654 h 1149"/>
                    <a:gd name="T18" fmla="*/ 620 w 1019"/>
                    <a:gd name="T19" fmla="*/ 690 h 1149"/>
                    <a:gd name="T20" fmla="*/ 746 w 1019"/>
                    <a:gd name="T21" fmla="*/ 744 h 1149"/>
                    <a:gd name="T22" fmla="*/ 815 w 1019"/>
                    <a:gd name="T23" fmla="*/ 819 h 1149"/>
                    <a:gd name="T24" fmla="*/ 845 w 1019"/>
                    <a:gd name="T25" fmla="*/ 873 h 1149"/>
                    <a:gd name="T26" fmla="*/ 887 w 1019"/>
                    <a:gd name="T27" fmla="*/ 918 h 1149"/>
                    <a:gd name="T28" fmla="*/ 986 w 1019"/>
                    <a:gd name="T29" fmla="*/ 1002 h 1149"/>
                    <a:gd name="T30" fmla="*/ 668 w 1019"/>
                    <a:gd name="T31" fmla="*/ 990 h 1149"/>
                    <a:gd name="T32" fmla="*/ 545 w 1019"/>
                    <a:gd name="T33" fmla="*/ 1149 h 1149"/>
                    <a:gd name="T34" fmla="*/ 419 w 1019"/>
                    <a:gd name="T35" fmla="*/ 1008 h 1149"/>
                    <a:gd name="T36" fmla="*/ 185 w 1019"/>
                    <a:gd name="T37" fmla="*/ 993 h 1149"/>
                    <a:gd name="T38" fmla="*/ 41 w 1019"/>
                    <a:gd name="T39" fmla="*/ 978 h 1149"/>
                    <a:gd name="T40" fmla="*/ 158 w 1019"/>
                    <a:gd name="T41" fmla="*/ 924 h 1149"/>
                    <a:gd name="T42" fmla="*/ 239 w 1019"/>
                    <a:gd name="T43" fmla="*/ 882 h 1149"/>
                    <a:gd name="T44" fmla="*/ 284 w 1019"/>
                    <a:gd name="T45" fmla="*/ 846 h 1149"/>
                    <a:gd name="T46" fmla="*/ 329 w 1019"/>
                    <a:gd name="T47" fmla="*/ 792 h 1149"/>
                    <a:gd name="T48" fmla="*/ 374 w 1019"/>
                    <a:gd name="T49" fmla="*/ 726 h 1149"/>
                    <a:gd name="T50" fmla="*/ 431 w 1019"/>
                    <a:gd name="T51" fmla="*/ 657 h 1149"/>
                    <a:gd name="T52" fmla="*/ 173 w 1019"/>
                    <a:gd name="T53" fmla="*/ 639 h 1149"/>
                    <a:gd name="T54" fmla="*/ 191 w 1019"/>
                    <a:gd name="T55" fmla="*/ 630 h 1149"/>
                    <a:gd name="T56" fmla="*/ 281 w 1019"/>
                    <a:gd name="T57" fmla="*/ 564 h 1149"/>
                    <a:gd name="T58" fmla="*/ 350 w 1019"/>
                    <a:gd name="T59" fmla="*/ 489 h 1149"/>
                    <a:gd name="T60" fmla="*/ 425 w 1019"/>
                    <a:gd name="T61" fmla="*/ 336 h 1149"/>
                    <a:gd name="T62" fmla="*/ 341 w 1019"/>
                    <a:gd name="T63" fmla="*/ 270 h 1149"/>
                    <a:gd name="T64" fmla="*/ 428 w 1019"/>
                    <a:gd name="T65" fmla="*/ 171 h 1149"/>
                    <a:gd name="T66" fmla="*/ 494 w 1019"/>
                    <a:gd name="T67" fmla="*/ 0 h 1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1019" h="1149">
                      <a:moveTo>
                        <a:pt x="494" y="0"/>
                      </a:moveTo>
                      <a:cubicBezTo>
                        <a:pt x="507" y="20"/>
                        <a:pt x="511" y="45"/>
                        <a:pt x="524" y="66"/>
                      </a:cubicBezTo>
                      <a:cubicBezTo>
                        <a:pt x="544" y="99"/>
                        <a:pt x="563" y="133"/>
                        <a:pt x="584" y="165"/>
                      </a:cubicBezTo>
                      <a:cubicBezTo>
                        <a:pt x="586" y="168"/>
                        <a:pt x="599" y="183"/>
                        <a:pt x="602" y="189"/>
                      </a:cubicBezTo>
                      <a:cubicBezTo>
                        <a:pt x="610" y="207"/>
                        <a:pt x="614" y="226"/>
                        <a:pt x="623" y="243"/>
                      </a:cubicBezTo>
                      <a:cubicBezTo>
                        <a:pt x="641" y="276"/>
                        <a:pt x="677" y="290"/>
                        <a:pt x="698" y="321"/>
                      </a:cubicBezTo>
                      <a:cubicBezTo>
                        <a:pt x="690" y="354"/>
                        <a:pt x="650" y="336"/>
                        <a:pt x="623" y="327"/>
                      </a:cubicBezTo>
                      <a:cubicBezTo>
                        <a:pt x="557" y="330"/>
                        <a:pt x="550" y="320"/>
                        <a:pt x="581" y="351"/>
                      </a:cubicBezTo>
                      <a:cubicBezTo>
                        <a:pt x="592" y="383"/>
                        <a:pt x="626" y="432"/>
                        <a:pt x="650" y="456"/>
                      </a:cubicBezTo>
                      <a:cubicBezTo>
                        <a:pt x="655" y="474"/>
                        <a:pt x="667" y="481"/>
                        <a:pt x="680" y="492"/>
                      </a:cubicBezTo>
                      <a:cubicBezTo>
                        <a:pt x="696" y="506"/>
                        <a:pt x="721" y="526"/>
                        <a:pt x="734" y="543"/>
                      </a:cubicBezTo>
                      <a:cubicBezTo>
                        <a:pt x="755" y="570"/>
                        <a:pt x="736" y="554"/>
                        <a:pt x="758" y="570"/>
                      </a:cubicBezTo>
                      <a:cubicBezTo>
                        <a:pt x="764" y="582"/>
                        <a:pt x="777" y="597"/>
                        <a:pt x="788" y="606"/>
                      </a:cubicBezTo>
                      <a:cubicBezTo>
                        <a:pt x="794" y="610"/>
                        <a:pt x="800" y="614"/>
                        <a:pt x="806" y="618"/>
                      </a:cubicBezTo>
                      <a:cubicBezTo>
                        <a:pt x="809" y="620"/>
                        <a:pt x="815" y="624"/>
                        <a:pt x="815" y="624"/>
                      </a:cubicBezTo>
                      <a:cubicBezTo>
                        <a:pt x="854" y="683"/>
                        <a:pt x="816" y="657"/>
                        <a:pt x="755" y="654"/>
                      </a:cubicBezTo>
                      <a:cubicBezTo>
                        <a:pt x="734" y="653"/>
                        <a:pt x="713" y="652"/>
                        <a:pt x="692" y="651"/>
                      </a:cubicBezTo>
                      <a:cubicBezTo>
                        <a:pt x="648" y="652"/>
                        <a:pt x="604" y="650"/>
                        <a:pt x="560" y="654"/>
                      </a:cubicBezTo>
                      <a:cubicBezTo>
                        <a:pt x="554" y="655"/>
                        <a:pt x="567" y="665"/>
                        <a:pt x="572" y="669"/>
                      </a:cubicBezTo>
                      <a:cubicBezTo>
                        <a:pt x="587" y="680"/>
                        <a:pt x="603" y="684"/>
                        <a:pt x="620" y="690"/>
                      </a:cubicBezTo>
                      <a:cubicBezTo>
                        <a:pt x="637" y="696"/>
                        <a:pt x="668" y="701"/>
                        <a:pt x="683" y="711"/>
                      </a:cubicBezTo>
                      <a:cubicBezTo>
                        <a:pt x="705" y="726"/>
                        <a:pt x="721" y="736"/>
                        <a:pt x="746" y="744"/>
                      </a:cubicBezTo>
                      <a:cubicBezTo>
                        <a:pt x="753" y="755"/>
                        <a:pt x="766" y="761"/>
                        <a:pt x="779" y="765"/>
                      </a:cubicBezTo>
                      <a:cubicBezTo>
                        <a:pt x="797" y="783"/>
                        <a:pt x="805" y="797"/>
                        <a:pt x="815" y="819"/>
                      </a:cubicBezTo>
                      <a:cubicBezTo>
                        <a:pt x="818" y="825"/>
                        <a:pt x="817" y="832"/>
                        <a:pt x="821" y="837"/>
                      </a:cubicBezTo>
                      <a:cubicBezTo>
                        <a:pt x="827" y="847"/>
                        <a:pt x="836" y="864"/>
                        <a:pt x="845" y="873"/>
                      </a:cubicBezTo>
                      <a:cubicBezTo>
                        <a:pt x="853" y="881"/>
                        <a:pt x="865" y="887"/>
                        <a:pt x="872" y="897"/>
                      </a:cubicBezTo>
                      <a:cubicBezTo>
                        <a:pt x="892" y="925"/>
                        <a:pt x="864" y="895"/>
                        <a:pt x="887" y="918"/>
                      </a:cubicBezTo>
                      <a:cubicBezTo>
                        <a:pt x="893" y="935"/>
                        <a:pt x="901" y="943"/>
                        <a:pt x="917" y="951"/>
                      </a:cubicBezTo>
                      <a:cubicBezTo>
                        <a:pt x="931" y="978"/>
                        <a:pt x="958" y="993"/>
                        <a:pt x="986" y="1002"/>
                      </a:cubicBezTo>
                      <a:cubicBezTo>
                        <a:pt x="1019" y="1013"/>
                        <a:pt x="916" y="998"/>
                        <a:pt x="881" y="996"/>
                      </a:cubicBezTo>
                      <a:cubicBezTo>
                        <a:pt x="816" y="993"/>
                        <a:pt x="730" y="991"/>
                        <a:pt x="668" y="990"/>
                      </a:cubicBezTo>
                      <a:cubicBezTo>
                        <a:pt x="636" y="982"/>
                        <a:pt x="577" y="966"/>
                        <a:pt x="560" y="990"/>
                      </a:cubicBezTo>
                      <a:cubicBezTo>
                        <a:pt x="530" y="1034"/>
                        <a:pt x="596" y="1132"/>
                        <a:pt x="545" y="1149"/>
                      </a:cubicBezTo>
                      <a:cubicBezTo>
                        <a:pt x="505" y="1129"/>
                        <a:pt x="451" y="1122"/>
                        <a:pt x="407" y="1116"/>
                      </a:cubicBezTo>
                      <a:cubicBezTo>
                        <a:pt x="411" y="1080"/>
                        <a:pt x="412" y="1044"/>
                        <a:pt x="419" y="1008"/>
                      </a:cubicBezTo>
                      <a:cubicBezTo>
                        <a:pt x="415" y="995"/>
                        <a:pt x="418" y="997"/>
                        <a:pt x="398" y="996"/>
                      </a:cubicBezTo>
                      <a:cubicBezTo>
                        <a:pt x="327" y="994"/>
                        <a:pt x="256" y="994"/>
                        <a:pt x="185" y="993"/>
                      </a:cubicBezTo>
                      <a:cubicBezTo>
                        <a:pt x="136" y="991"/>
                        <a:pt x="87" y="987"/>
                        <a:pt x="38" y="984"/>
                      </a:cubicBezTo>
                      <a:cubicBezTo>
                        <a:pt x="0" y="979"/>
                        <a:pt x="20" y="983"/>
                        <a:pt x="41" y="978"/>
                      </a:cubicBezTo>
                      <a:cubicBezTo>
                        <a:pt x="52" y="975"/>
                        <a:pt x="70" y="972"/>
                        <a:pt x="80" y="966"/>
                      </a:cubicBezTo>
                      <a:cubicBezTo>
                        <a:pt x="106" y="952"/>
                        <a:pt x="132" y="937"/>
                        <a:pt x="158" y="924"/>
                      </a:cubicBezTo>
                      <a:cubicBezTo>
                        <a:pt x="173" y="917"/>
                        <a:pt x="189" y="912"/>
                        <a:pt x="203" y="903"/>
                      </a:cubicBezTo>
                      <a:cubicBezTo>
                        <a:pt x="215" y="895"/>
                        <a:pt x="227" y="890"/>
                        <a:pt x="239" y="882"/>
                      </a:cubicBezTo>
                      <a:cubicBezTo>
                        <a:pt x="245" y="878"/>
                        <a:pt x="257" y="870"/>
                        <a:pt x="257" y="870"/>
                      </a:cubicBezTo>
                      <a:cubicBezTo>
                        <a:pt x="265" y="858"/>
                        <a:pt x="274" y="859"/>
                        <a:pt x="284" y="846"/>
                      </a:cubicBezTo>
                      <a:cubicBezTo>
                        <a:pt x="299" y="828"/>
                        <a:pt x="291" y="831"/>
                        <a:pt x="305" y="819"/>
                      </a:cubicBezTo>
                      <a:cubicBezTo>
                        <a:pt x="314" y="811"/>
                        <a:pt x="329" y="792"/>
                        <a:pt x="329" y="792"/>
                      </a:cubicBezTo>
                      <a:cubicBezTo>
                        <a:pt x="332" y="778"/>
                        <a:pt x="335" y="773"/>
                        <a:pt x="347" y="765"/>
                      </a:cubicBezTo>
                      <a:cubicBezTo>
                        <a:pt x="355" y="750"/>
                        <a:pt x="365" y="740"/>
                        <a:pt x="374" y="726"/>
                      </a:cubicBezTo>
                      <a:cubicBezTo>
                        <a:pt x="378" y="711"/>
                        <a:pt x="383" y="707"/>
                        <a:pt x="395" y="699"/>
                      </a:cubicBezTo>
                      <a:cubicBezTo>
                        <a:pt x="405" y="684"/>
                        <a:pt x="420" y="673"/>
                        <a:pt x="431" y="657"/>
                      </a:cubicBezTo>
                      <a:cubicBezTo>
                        <a:pt x="356" y="632"/>
                        <a:pt x="243" y="647"/>
                        <a:pt x="167" y="645"/>
                      </a:cubicBezTo>
                      <a:cubicBezTo>
                        <a:pt x="150" y="639"/>
                        <a:pt x="159" y="644"/>
                        <a:pt x="173" y="639"/>
                      </a:cubicBezTo>
                      <a:cubicBezTo>
                        <a:pt x="176" y="638"/>
                        <a:pt x="179" y="635"/>
                        <a:pt x="182" y="633"/>
                      </a:cubicBezTo>
                      <a:cubicBezTo>
                        <a:pt x="185" y="632"/>
                        <a:pt x="188" y="631"/>
                        <a:pt x="191" y="630"/>
                      </a:cubicBezTo>
                      <a:cubicBezTo>
                        <a:pt x="215" y="606"/>
                        <a:pt x="184" y="634"/>
                        <a:pt x="212" y="618"/>
                      </a:cubicBezTo>
                      <a:cubicBezTo>
                        <a:pt x="234" y="606"/>
                        <a:pt x="263" y="582"/>
                        <a:pt x="281" y="564"/>
                      </a:cubicBezTo>
                      <a:cubicBezTo>
                        <a:pt x="290" y="555"/>
                        <a:pt x="307" y="541"/>
                        <a:pt x="314" y="531"/>
                      </a:cubicBezTo>
                      <a:cubicBezTo>
                        <a:pt x="324" y="516"/>
                        <a:pt x="335" y="499"/>
                        <a:pt x="350" y="489"/>
                      </a:cubicBezTo>
                      <a:cubicBezTo>
                        <a:pt x="362" y="471"/>
                        <a:pt x="374" y="454"/>
                        <a:pt x="383" y="435"/>
                      </a:cubicBezTo>
                      <a:cubicBezTo>
                        <a:pt x="399" y="399"/>
                        <a:pt x="394" y="367"/>
                        <a:pt x="425" y="336"/>
                      </a:cubicBezTo>
                      <a:cubicBezTo>
                        <a:pt x="444" y="279"/>
                        <a:pt x="340" y="310"/>
                        <a:pt x="299" y="309"/>
                      </a:cubicBezTo>
                      <a:cubicBezTo>
                        <a:pt x="306" y="289"/>
                        <a:pt x="323" y="279"/>
                        <a:pt x="341" y="270"/>
                      </a:cubicBezTo>
                      <a:cubicBezTo>
                        <a:pt x="354" y="250"/>
                        <a:pt x="375" y="230"/>
                        <a:pt x="392" y="213"/>
                      </a:cubicBezTo>
                      <a:cubicBezTo>
                        <a:pt x="407" y="198"/>
                        <a:pt x="421" y="191"/>
                        <a:pt x="428" y="171"/>
                      </a:cubicBezTo>
                      <a:cubicBezTo>
                        <a:pt x="430" y="122"/>
                        <a:pt x="425" y="66"/>
                        <a:pt x="470" y="36"/>
                      </a:cubicBezTo>
                      <a:cubicBezTo>
                        <a:pt x="483" y="17"/>
                        <a:pt x="494" y="22"/>
                        <a:pt x="494" y="0"/>
                      </a:cubicBezTo>
                      <a:close/>
                    </a:path>
                  </a:pathLst>
                </a:custGeom>
                <a:solidFill>
                  <a:srgbClr val="008000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58" name="Freeform 38"/>
                <p:cNvSpPr>
                  <a:spLocks/>
                </p:cNvSpPr>
                <p:nvPr/>
              </p:nvSpPr>
              <p:spPr bwMode="auto">
                <a:xfrm>
                  <a:off x="2500" y="1842"/>
                  <a:ext cx="136" cy="151"/>
                </a:xfrm>
                <a:custGeom>
                  <a:avLst/>
                  <a:gdLst>
                    <a:gd name="T0" fmla="*/ 524 w 1019"/>
                    <a:gd name="T1" fmla="*/ 66 h 1149"/>
                    <a:gd name="T2" fmla="*/ 602 w 1019"/>
                    <a:gd name="T3" fmla="*/ 189 h 1149"/>
                    <a:gd name="T4" fmla="*/ 698 w 1019"/>
                    <a:gd name="T5" fmla="*/ 321 h 1149"/>
                    <a:gd name="T6" fmla="*/ 581 w 1019"/>
                    <a:gd name="T7" fmla="*/ 351 h 1149"/>
                    <a:gd name="T8" fmla="*/ 680 w 1019"/>
                    <a:gd name="T9" fmla="*/ 492 h 1149"/>
                    <a:gd name="T10" fmla="*/ 758 w 1019"/>
                    <a:gd name="T11" fmla="*/ 570 h 1149"/>
                    <a:gd name="T12" fmla="*/ 806 w 1019"/>
                    <a:gd name="T13" fmla="*/ 618 h 1149"/>
                    <a:gd name="T14" fmla="*/ 755 w 1019"/>
                    <a:gd name="T15" fmla="*/ 654 h 1149"/>
                    <a:gd name="T16" fmla="*/ 560 w 1019"/>
                    <a:gd name="T17" fmla="*/ 654 h 1149"/>
                    <a:gd name="T18" fmla="*/ 620 w 1019"/>
                    <a:gd name="T19" fmla="*/ 690 h 1149"/>
                    <a:gd name="T20" fmla="*/ 746 w 1019"/>
                    <a:gd name="T21" fmla="*/ 744 h 1149"/>
                    <a:gd name="T22" fmla="*/ 815 w 1019"/>
                    <a:gd name="T23" fmla="*/ 819 h 1149"/>
                    <a:gd name="T24" fmla="*/ 845 w 1019"/>
                    <a:gd name="T25" fmla="*/ 873 h 1149"/>
                    <a:gd name="T26" fmla="*/ 887 w 1019"/>
                    <a:gd name="T27" fmla="*/ 918 h 1149"/>
                    <a:gd name="T28" fmla="*/ 986 w 1019"/>
                    <a:gd name="T29" fmla="*/ 1002 h 1149"/>
                    <a:gd name="T30" fmla="*/ 668 w 1019"/>
                    <a:gd name="T31" fmla="*/ 990 h 1149"/>
                    <a:gd name="T32" fmla="*/ 545 w 1019"/>
                    <a:gd name="T33" fmla="*/ 1149 h 1149"/>
                    <a:gd name="T34" fmla="*/ 419 w 1019"/>
                    <a:gd name="T35" fmla="*/ 1008 h 1149"/>
                    <a:gd name="T36" fmla="*/ 185 w 1019"/>
                    <a:gd name="T37" fmla="*/ 993 h 1149"/>
                    <a:gd name="T38" fmla="*/ 41 w 1019"/>
                    <a:gd name="T39" fmla="*/ 978 h 1149"/>
                    <a:gd name="T40" fmla="*/ 158 w 1019"/>
                    <a:gd name="T41" fmla="*/ 924 h 1149"/>
                    <a:gd name="T42" fmla="*/ 239 w 1019"/>
                    <a:gd name="T43" fmla="*/ 882 h 1149"/>
                    <a:gd name="T44" fmla="*/ 284 w 1019"/>
                    <a:gd name="T45" fmla="*/ 846 h 1149"/>
                    <a:gd name="T46" fmla="*/ 329 w 1019"/>
                    <a:gd name="T47" fmla="*/ 792 h 1149"/>
                    <a:gd name="T48" fmla="*/ 374 w 1019"/>
                    <a:gd name="T49" fmla="*/ 726 h 1149"/>
                    <a:gd name="T50" fmla="*/ 431 w 1019"/>
                    <a:gd name="T51" fmla="*/ 657 h 1149"/>
                    <a:gd name="T52" fmla="*/ 173 w 1019"/>
                    <a:gd name="T53" fmla="*/ 639 h 1149"/>
                    <a:gd name="T54" fmla="*/ 191 w 1019"/>
                    <a:gd name="T55" fmla="*/ 630 h 1149"/>
                    <a:gd name="T56" fmla="*/ 281 w 1019"/>
                    <a:gd name="T57" fmla="*/ 564 h 1149"/>
                    <a:gd name="T58" fmla="*/ 350 w 1019"/>
                    <a:gd name="T59" fmla="*/ 489 h 1149"/>
                    <a:gd name="T60" fmla="*/ 425 w 1019"/>
                    <a:gd name="T61" fmla="*/ 336 h 1149"/>
                    <a:gd name="T62" fmla="*/ 341 w 1019"/>
                    <a:gd name="T63" fmla="*/ 270 h 1149"/>
                    <a:gd name="T64" fmla="*/ 428 w 1019"/>
                    <a:gd name="T65" fmla="*/ 171 h 1149"/>
                    <a:gd name="T66" fmla="*/ 494 w 1019"/>
                    <a:gd name="T67" fmla="*/ 0 h 1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1019" h="1149">
                      <a:moveTo>
                        <a:pt x="494" y="0"/>
                      </a:moveTo>
                      <a:cubicBezTo>
                        <a:pt x="507" y="20"/>
                        <a:pt x="511" y="45"/>
                        <a:pt x="524" y="66"/>
                      </a:cubicBezTo>
                      <a:cubicBezTo>
                        <a:pt x="544" y="99"/>
                        <a:pt x="563" y="133"/>
                        <a:pt x="584" y="165"/>
                      </a:cubicBezTo>
                      <a:cubicBezTo>
                        <a:pt x="586" y="168"/>
                        <a:pt x="599" y="183"/>
                        <a:pt x="602" y="189"/>
                      </a:cubicBezTo>
                      <a:cubicBezTo>
                        <a:pt x="610" y="207"/>
                        <a:pt x="614" y="226"/>
                        <a:pt x="623" y="243"/>
                      </a:cubicBezTo>
                      <a:cubicBezTo>
                        <a:pt x="641" y="276"/>
                        <a:pt x="677" y="290"/>
                        <a:pt x="698" y="321"/>
                      </a:cubicBezTo>
                      <a:cubicBezTo>
                        <a:pt x="690" y="354"/>
                        <a:pt x="650" y="336"/>
                        <a:pt x="623" y="327"/>
                      </a:cubicBezTo>
                      <a:cubicBezTo>
                        <a:pt x="557" y="330"/>
                        <a:pt x="550" y="320"/>
                        <a:pt x="581" y="351"/>
                      </a:cubicBezTo>
                      <a:cubicBezTo>
                        <a:pt x="592" y="383"/>
                        <a:pt x="626" y="432"/>
                        <a:pt x="650" y="456"/>
                      </a:cubicBezTo>
                      <a:cubicBezTo>
                        <a:pt x="655" y="474"/>
                        <a:pt x="667" y="481"/>
                        <a:pt x="680" y="492"/>
                      </a:cubicBezTo>
                      <a:cubicBezTo>
                        <a:pt x="696" y="506"/>
                        <a:pt x="721" y="526"/>
                        <a:pt x="734" y="543"/>
                      </a:cubicBezTo>
                      <a:cubicBezTo>
                        <a:pt x="755" y="570"/>
                        <a:pt x="736" y="554"/>
                        <a:pt x="758" y="570"/>
                      </a:cubicBezTo>
                      <a:cubicBezTo>
                        <a:pt x="764" y="582"/>
                        <a:pt x="777" y="597"/>
                        <a:pt x="788" y="606"/>
                      </a:cubicBezTo>
                      <a:cubicBezTo>
                        <a:pt x="794" y="610"/>
                        <a:pt x="800" y="614"/>
                        <a:pt x="806" y="618"/>
                      </a:cubicBezTo>
                      <a:cubicBezTo>
                        <a:pt x="809" y="620"/>
                        <a:pt x="815" y="624"/>
                        <a:pt x="815" y="624"/>
                      </a:cubicBezTo>
                      <a:cubicBezTo>
                        <a:pt x="854" y="683"/>
                        <a:pt x="816" y="657"/>
                        <a:pt x="755" y="654"/>
                      </a:cubicBezTo>
                      <a:cubicBezTo>
                        <a:pt x="734" y="653"/>
                        <a:pt x="713" y="652"/>
                        <a:pt x="692" y="651"/>
                      </a:cubicBezTo>
                      <a:cubicBezTo>
                        <a:pt x="648" y="652"/>
                        <a:pt x="604" y="650"/>
                        <a:pt x="560" y="654"/>
                      </a:cubicBezTo>
                      <a:cubicBezTo>
                        <a:pt x="554" y="655"/>
                        <a:pt x="567" y="665"/>
                        <a:pt x="572" y="669"/>
                      </a:cubicBezTo>
                      <a:cubicBezTo>
                        <a:pt x="587" y="680"/>
                        <a:pt x="603" y="684"/>
                        <a:pt x="620" y="690"/>
                      </a:cubicBezTo>
                      <a:cubicBezTo>
                        <a:pt x="637" y="696"/>
                        <a:pt x="668" y="701"/>
                        <a:pt x="683" y="711"/>
                      </a:cubicBezTo>
                      <a:cubicBezTo>
                        <a:pt x="705" y="726"/>
                        <a:pt x="721" y="736"/>
                        <a:pt x="746" y="744"/>
                      </a:cubicBezTo>
                      <a:cubicBezTo>
                        <a:pt x="753" y="755"/>
                        <a:pt x="766" y="761"/>
                        <a:pt x="779" y="765"/>
                      </a:cubicBezTo>
                      <a:cubicBezTo>
                        <a:pt x="797" y="783"/>
                        <a:pt x="805" y="797"/>
                        <a:pt x="815" y="819"/>
                      </a:cubicBezTo>
                      <a:cubicBezTo>
                        <a:pt x="818" y="825"/>
                        <a:pt x="817" y="832"/>
                        <a:pt x="821" y="837"/>
                      </a:cubicBezTo>
                      <a:cubicBezTo>
                        <a:pt x="827" y="847"/>
                        <a:pt x="836" y="864"/>
                        <a:pt x="845" y="873"/>
                      </a:cubicBezTo>
                      <a:cubicBezTo>
                        <a:pt x="853" y="881"/>
                        <a:pt x="865" y="887"/>
                        <a:pt x="872" y="897"/>
                      </a:cubicBezTo>
                      <a:cubicBezTo>
                        <a:pt x="892" y="925"/>
                        <a:pt x="864" y="895"/>
                        <a:pt x="887" y="918"/>
                      </a:cubicBezTo>
                      <a:cubicBezTo>
                        <a:pt x="893" y="935"/>
                        <a:pt x="901" y="943"/>
                        <a:pt x="917" y="951"/>
                      </a:cubicBezTo>
                      <a:cubicBezTo>
                        <a:pt x="931" y="978"/>
                        <a:pt x="958" y="993"/>
                        <a:pt x="986" y="1002"/>
                      </a:cubicBezTo>
                      <a:cubicBezTo>
                        <a:pt x="1019" y="1013"/>
                        <a:pt x="916" y="998"/>
                        <a:pt x="881" y="996"/>
                      </a:cubicBezTo>
                      <a:cubicBezTo>
                        <a:pt x="816" y="993"/>
                        <a:pt x="730" y="991"/>
                        <a:pt x="668" y="990"/>
                      </a:cubicBezTo>
                      <a:cubicBezTo>
                        <a:pt x="636" y="982"/>
                        <a:pt x="577" y="966"/>
                        <a:pt x="560" y="990"/>
                      </a:cubicBezTo>
                      <a:cubicBezTo>
                        <a:pt x="530" y="1034"/>
                        <a:pt x="596" y="1132"/>
                        <a:pt x="545" y="1149"/>
                      </a:cubicBezTo>
                      <a:cubicBezTo>
                        <a:pt x="505" y="1129"/>
                        <a:pt x="451" y="1122"/>
                        <a:pt x="407" y="1116"/>
                      </a:cubicBezTo>
                      <a:cubicBezTo>
                        <a:pt x="411" y="1080"/>
                        <a:pt x="412" y="1044"/>
                        <a:pt x="419" y="1008"/>
                      </a:cubicBezTo>
                      <a:cubicBezTo>
                        <a:pt x="415" y="995"/>
                        <a:pt x="418" y="997"/>
                        <a:pt x="398" y="996"/>
                      </a:cubicBezTo>
                      <a:cubicBezTo>
                        <a:pt x="327" y="994"/>
                        <a:pt x="256" y="994"/>
                        <a:pt x="185" y="993"/>
                      </a:cubicBezTo>
                      <a:cubicBezTo>
                        <a:pt x="136" y="991"/>
                        <a:pt x="87" y="987"/>
                        <a:pt x="38" y="984"/>
                      </a:cubicBezTo>
                      <a:cubicBezTo>
                        <a:pt x="0" y="979"/>
                        <a:pt x="20" y="983"/>
                        <a:pt x="41" y="978"/>
                      </a:cubicBezTo>
                      <a:cubicBezTo>
                        <a:pt x="52" y="975"/>
                        <a:pt x="70" y="972"/>
                        <a:pt x="80" y="966"/>
                      </a:cubicBezTo>
                      <a:cubicBezTo>
                        <a:pt x="106" y="952"/>
                        <a:pt x="132" y="937"/>
                        <a:pt x="158" y="924"/>
                      </a:cubicBezTo>
                      <a:cubicBezTo>
                        <a:pt x="173" y="917"/>
                        <a:pt x="189" y="912"/>
                        <a:pt x="203" y="903"/>
                      </a:cubicBezTo>
                      <a:cubicBezTo>
                        <a:pt x="215" y="895"/>
                        <a:pt x="227" y="890"/>
                        <a:pt x="239" y="882"/>
                      </a:cubicBezTo>
                      <a:cubicBezTo>
                        <a:pt x="245" y="878"/>
                        <a:pt x="257" y="870"/>
                        <a:pt x="257" y="870"/>
                      </a:cubicBezTo>
                      <a:cubicBezTo>
                        <a:pt x="265" y="858"/>
                        <a:pt x="274" y="859"/>
                        <a:pt x="284" y="846"/>
                      </a:cubicBezTo>
                      <a:cubicBezTo>
                        <a:pt x="299" y="828"/>
                        <a:pt x="291" y="831"/>
                        <a:pt x="305" y="819"/>
                      </a:cubicBezTo>
                      <a:cubicBezTo>
                        <a:pt x="314" y="811"/>
                        <a:pt x="329" y="792"/>
                        <a:pt x="329" y="792"/>
                      </a:cubicBezTo>
                      <a:cubicBezTo>
                        <a:pt x="332" y="778"/>
                        <a:pt x="335" y="773"/>
                        <a:pt x="347" y="765"/>
                      </a:cubicBezTo>
                      <a:cubicBezTo>
                        <a:pt x="355" y="750"/>
                        <a:pt x="365" y="740"/>
                        <a:pt x="374" y="726"/>
                      </a:cubicBezTo>
                      <a:cubicBezTo>
                        <a:pt x="378" y="711"/>
                        <a:pt x="383" y="707"/>
                        <a:pt x="395" y="699"/>
                      </a:cubicBezTo>
                      <a:cubicBezTo>
                        <a:pt x="405" y="684"/>
                        <a:pt x="420" y="673"/>
                        <a:pt x="431" y="657"/>
                      </a:cubicBezTo>
                      <a:cubicBezTo>
                        <a:pt x="356" y="632"/>
                        <a:pt x="243" y="647"/>
                        <a:pt x="167" y="645"/>
                      </a:cubicBezTo>
                      <a:cubicBezTo>
                        <a:pt x="150" y="639"/>
                        <a:pt x="159" y="644"/>
                        <a:pt x="173" y="639"/>
                      </a:cubicBezTo>
                      <a:cubicBezTo>
                        <a:pt x="176" y="638"/>
                        <a:pt x="179" y="635"/>
                        <a:pt x="182" y="633"/>
                      </a:cubicBezTo>
                      <a:cubicBezTo>
                        <a:pt x="185" y="632"/>
                        <a:pt x="188" y="631"/>
                        <a:pt x="191" y="630"/>
                      </a:cubicBezTo>
                      <a:cubicBezTo>
                        <a:pt x="215" y="606"/>
                        <a:pt x="184" y="634"/>
                        <a:pt x="212" y="618"/>
                      </a:cubicBezTo>
                      <a:cubicBezTo>
                        <a:pt x="234" y="606"/>
                        <a:pt x="263" y="582"/>
                        <a:pt x="281" y="564"/>
                      </a:cubicBezTo>
                      <a:cubicBezTo>
                        <a:pt x="290" y="555"/>
                        <a:pt x="307" y="541"/>
                        <a:pt x="314" y="531"/>
                      </a:cubicBezTo>
                      <a:cubicBezTo>
                        <a:pt x="324" y="516"/>
                        <a:pt x="335" y="499"/>
                        <a:pt x="350" y="489"/>
                      </a:cubicBezTo>
                      <a:cubicBezTo>
                        <a:pt x="362" y="471"/>
                        <a:pt x="374" y="454"/>
                        <a:pt x="383" y="435"/>
                      </a:cubicBezTo>
                      <a:cubicBezTo>
                        <a:pt x="399" y="399"/>
                        <a:pt x="394" y="367"/>
                        <a:pt x="425" y="336"/>
                      </a:cubicBezTo>
                      <a:cubicBezTo>
                        <a:pt x="444" y="279"/>
                        <a:pt x="340" y="310"/>
                        <a:pt x="299" y="309"/>
                      </a:cubicBezTo>
                      <a:cubicBezTo>
                        <a:pt x="306" y="289"/>
                        <a:pt x="323" y="279"/>
                        <a:pt x="341" y="270"/>
                      </a:cubicBezTo>
                      <a:cubicBezTo>
                        <a:pt x="354" y="250"/>
                        <a:pt x="375" y="230"/>
                        <a:pt x="392" y="213"/>
                      </a:cubicBezTo>
                      <a:cubicBezTo>
                        <a:pt x="407" y="198"/>
                        <a:pt x="421" y="191"/>
                        <a:pt x="428" y="171"/>
                      </a:cubicBezTo>
                      <a:cubicBezTo>
                        <a:pt x="430" y="122"/>
                        <a:pt x="425" y="66"/>
                        <a:pt x="470" y="36"/>
                      </a:cubicBezTo>
                      <a:cubicBezTo>
                        <a:pt x="483" y="17"/>
                        <a:pt x="494" y="22"/>
                        <a:pt x="494" y="0"/>
                      </a:cubicBezTo>
                      <a:close/>
                    </a:path>
                  </a:pathLst>
                </a:custGeom>
                <a:solidFill>
                  <a:srgbClr val="008000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59" name="Freeform 39"/>
                <p:cNvSpPr>
                  <a:spLocks/>
                </p:cNvSpPr>
                <p:nvPr/>
              </p:nvSpPr>
              <p:spPr bwMode="auto">
                <a:xfrm>
                  <a:off x="2591" y="1778"/>
                  <a:ext cx="136" cy="151"/>
                </a:xfrm>
                <a:custGeom>
                  <a:avLst/>
                  <a:gdLst>
                    <a:gd name="T0" fmla="*/ 524 w 1019"/>
                    <a:gd name="T1" fmla="*/ 66 h 1149"/>
                    <a:gd name="T2" fmla="*/ 602 w 1019"/>
                    <a:gd name="T3" fmla="*/ 189 h 1149"/>
                    <a:gd name="T4" fmla="*/ 698 w 1019"/>
                    <a:gd name="T5" fmla="*/ 321 h 1149"/>
                    <a:gd name="T6" fmla="*/ 581 w 1019"/>
                    <a:gd name="T7" fmla="*/ 351 h 1149"/>
                    <a:gd name="T8" fmla="*/ 680 w 1019"/>
                    <a:gd name="T9" fmla="*/ 492 h 1149"/>
                    <a:gd name="T10" fmla="*/ 758 w 1019"/>
                    <a:gd name="T11" fmla="*/ 570 h 1149"/>
                    <a:gd name="T12" fmla="*/ 806 w 1019"/>
                    <a:gd name="T13" fmla="*/ 618 h 1149"/>
                    <a:gd name="T14" fmla="*/ 755 w 1019"/>
                    <a:gd name="T15" fmla="*/ 654 h 1149"/>
                    <a:gd name="T16" fmla="*/ 560 w 1019"/>
                    <a:gd name="T17" fmla="*/ 654 h 1149"/>
                    <a:gd name="T18" fmla="*/ 620 w 1019"/>
                    <a:gd name="T19" fmla="*/ 690 h 1149"/>
                    <a:gd name="T20" fmla="*/ 746 w 1019"/>
                    <a:gd name="T21" fmla="*/ 744 h 1149"/>
                    <a:gd name="T22" fmla="*/ 815 w 1019"/>
                    <a:gd name="T23" fmla="*/ 819 h 1149"/>
                    <a:gd name="T24" fmla="*/ 845 w 1019"/>
                    <a:gd name="T25" fmla="*/ 873 h 1149"/>
                    <a:gd name="T26" fmla="*/ 887 w 1019"/>
                    <a:gd name="T27" fmla="*/ 918 h 1149"/>
                    <a:gd name="T28" fmla="*/ 986 w 1019"/>
                    <a:gd name="T29" fmla="*/ 1002 h 1149"/>
                    <a:gd name="T30" fmla="*/ 668 w 1019"/>
                    <a:gd name="T31" fmla="*/ 990 h 1149"/>
                    <a:gd name="T32" fmla="*/ 545 w 1019"/>
                    <a:gd name="T33" fmla="*/ 1149 h 1149"/>
                    <a:gd name="T34" fmla="*/ 419 w 1019"/>
                    <a:gd name="T35" fmla="*/ 1008 h 1149"/>
                    <a:gd name="T36" fmla="*/ 185 w 1019"/>
                    <a:gd name="T37" fmla="*/ 993 h 1149"/>
                    <a:gd name="T38" fmla="*/ 41 w 1019"/>
                    <a:gd name="T39" fmla="*/ 978 h 1149"/>
                    <a:gd name="T40" fmla="*/ 158 w 1019"/>
                    <a:gd name="T41" fmla="*/ 924 h 1149"/>
                    <a:gd name="T42" fmla="*/ 239 w 1019"/>
                    <a:gd name="T43" fmla="*/ 882 h 1149"/>
                    <a:gd name="T44" fmla="*/ 284 w 1019"/>
                    <a:gd name="T45" fmla="*/ 846 h 1149"/>
                    <a:gd name="T46" fmla="*/ 329 w 1019"/>
                    <a:gd name="T47" fmla="*/ 792 h 1149"/>
                    <a:gd name="T48" fmla="*/ 374 w 1019"/>
                    <a:gd name="T49" fmla="*/ 726 h 1149"/>
                    <a:gd name="T50" fmla="*/ 431 w 1019"/>
                    <a:gd name="T51" fmla="*/ 657 h 1149"/>
                    <a:gd name="T52" fmla="*/ 173 w 1019"/>
                    <a:gd name="T53" fmla="*/ 639 h 1149"/>
                    <a:gd name="T54" fmla="*/ 191 w 1019"/>
                    <a:gd name="T55" fmla="*/ 630 h 1149"/>
                    <a:gd name="T56" fmla="*/ 281 w 1019"/>
                    <a:gd name="T57" fmla="*/ 564 h 1149"/>
                    <a:gd name="T58" fmla="*/ 350 w 1019"/>
                    <a:gd name="T59" fmla="*/ 489 h 1149"/>
                    <a:gd name="T60" fmla="*/ 425 w 1019"/>
                    <a:gd name="T61" fmla="*/ 336 h 1149"/>
                    <a:gd name="T62" fmla="*/ 341 w 1019"/>
                    <a:gd name="T63" fmla="*/ 270 h 1149"/>
                    <a:gd name="T64" fmla="*/ 428 w 1019"/>
                    <a:gd name="T65" fmla="*/ 171 h 1149"/>
                    <a:gd name="T66" fmla="*/ 494 w 1019"/>
                    <a:gd name="T67" fmla="*/ 0 h 1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1019" h="1149">
                      <a:moveTo>
                        <a:pt x="494" y="0"/>
                      </a:moveTo>
                      <a:cubicBezTo>
                        <a:pt x="507" y="20"/>
                        <a:pt x="511" y="45"/>
                        <a:pt x="524" y="66"/>
                      </a:cubicBezTo>
                      <a:cubicBezTo>
                        <a:pt x="544" y="99"/>
                        <a:pt x="563" y="133"/>
                        <a:pt x="584" y="165"/>
                      </a:cubicBezTo>
                      <a:cubicBezTo>
                        <a:pt x="586" y="168"/>
                        <a:pt x="599" y="183"/>
                        <a:pt x="602" y="189"/>
                      </a:cubicBezTo>
                      <a:cubicBezTo>
                        <a:pt x="610" y="207"/>
                        <a:pt x="614" y="226"/>
                        <a:pt x="623" y="243"/>
                      </a:cubicBezTo>
                      <a:cubicBezTo>
                        <a:pt x="641" y="276"/>
                        <a:pt x="677" y="290"/>
                        <a:pt x="698" y="321"/>
                      </a:cubicBezTo>
                      <a:cubicBezTo>
                        <a:pt x="690" y="354"/>
                        <a:pt x="650" y="336"/>
                        <a:pt x="623" y="327"/>
                      </a:cubicBezTo>
                      <a:cubicBezTo>
                        <a:pt x="557" y="330"/>
                        <a:pt x="550" y="320"/>
                        <a:pt x="581" y="351"/>
                      </a:cubicBezTo>
                      <a:cubicBezTo>
                        <a:pt x="592" y="383"/>
                        <a:pt x="626" y="432"/>
                        <a:pt x="650" y="456"/>
                      </a:cubicBezTo>
                      <a:cubicBezTo>
                        <a:pt x="655" y="474"/>
                        <a:pt x="667" y="481"/>
                        <a:pt x="680" y="492"/>
                      </a:cubicBezTo>
                      <a:cubicBezTo>
                        <a:pt x="696" y="506"/>
                        <a:pt x="721" y="526"/>
                        <a:pt x="734" y="543"/>
                      </a:cubicBezTo>
                      <a:cubicBezTo>
                        <a:pt x="755" y="570"/>
                        <a:pt x="736" y="554"/>
                        <a:pt x="758" y="570"/>
                      </a:cubicBezTo>
                      <a:cubicBezTo>
                        <a:pt x="764" y="582"/>
                        <a:pt x="777" y="597"/>
                        <a:pt x="788" y="606"/>
                      </a:cubicBezTo>
                      <a:cubicBezTo>
                        <a:pt x="794" y="610"/>
                        <a:pt x="800" y="614"/>
                        <a:pt x="806" y="618"/>
                      </a:cubicBezTo>
                      <a:cubicBezTo>
                        <a:pt x="809" y="620"/>
                        <a:pt x="815" y="624"/>
                        <a:pt x="815" y="624"/>
                      </a:cubicBezTo>
                      <a:cubicBezTo>
                        <a:pt x="854" y="683"/>
                        <a:pt x="816" y="657"/>
                        <a:pt x="755" y="654"/>
                      </a:cubicBezTo>
                      <a:cubicBezTo>
                        <a:pt x="734" y="653"/>
                        <a:pt x="713" y="652"/>
                        <a:pt x="692" y="651"/>
                      </a:cubicBezTo>
                      <a:cubicBezTo>
                        <a:pt x="648" y="652"/>
                        <a:pt x="604" y="650"/>
                        <a:pt x="560" y="654"/>
                      </a:cubicBezTo>
                      <a:cubicBezTo>
                        <a:pt x="554" y="655"/>
                        <a:pt x="567" y="665"/>
                        <a:pt x="572" y="669"/>
                      </a:cubicBezTo>
                      <a:cubicBezTo>
                        <a:pt x="587" y="680"/>
                        <a:pt x="603" y="684"/>
                        <a:pt x="620" y="690"/>
                      </a:cubicBezTo>
                      <a:cubicBezTo>
                        <a:pt x="637" y="696"/>
                        <a:pt x="668" y="701"/>
                        <a:pt x="683" y="711"/>
                      </a:cubicBezTo>
                      <a:cubicBezTo>
                        <a:pt x="705" y="726"/>
                        <a:pt x="721" y="736"/>
                        <a:pt x="746" y="744"/>
                      </a:cubicBezTo>
                      <a:cubicBezTo>
                        <a:pt x="753" y="755"/>
                        <a:pt x="766" y="761"/>
                        <a:pt x="779" y="765"/>
                      </a:cubicBezTo>
                      <a:cubicBezTo>
                        <a:pt x="797" y="783"/>
                        <a:pt x="805" y="797"/>
                        <a:pt x="815" y="819"/>
                      </a:cubicBezTo>
                      <a:cubicBezTo>
                        <a:pt x="818" y="825"/>
                        <a:pt x="817" y="832"/>
                        <a:pt x="821" y="837"/>
                      </a:cubicBezTo>
                      <a:cubicBezTo>
                        <a:pt x="827" y="847"/>
                        <a:pt x="836" y="864"/>
                        <a:pt x="845" y="873"/>
                      </a:cubicBezTo>
                      <a:cubicBezTo>
                        <a:pt x="853" y="881"/>
                        <a:pt x="865" y="887"/>
                        <a:pt x="872" y="897"/>
                      </a:cubicBezTo>
                      <a:cubicBezTo>
                        <a:pt x="892" y="925"/>
                        <a:pt x="864" y="895"/>
                        <a:pt x="887" y="918"/>
                      </a:cubicBezTo>
                      <a:cubicBezTo>
                        <a:pt x="893" y="935"/>
                        <a:pt x="901" y="943"/>
                        <a:pt x="917" y="951"/>
                      </a:cubicBezTo>
                      <a:cubicBezTo>
                        <a:pt x="931" y="978"/>
                        <a:pt x="958" y="993"/>
                        <a:pt x="986" y="1002"/>
                      </a:cubicBezTo>
                      <a:cubicBezTo>
                        <a:pt x="1019" y="1013"/>
                        <a:pt x="916" y="998"/>
                        <a:pt x="881" y="996"/>
                      </a:cubicBezTo>
                      <a:cubicBezTo>
                        <a:pt x="816" y="993"/>
                        <a:pt x="730" y="991"/>
                        <a:pt x="668" y="990"/>
                      </a:cubicBezTo>
                      <a:cubicBezTo>
                        <a:pt x="636" y="982"/>
                        <a:pt x="577" y="966"/>
                        <a:pt x="560" y="990"/>
                      </a:cubicBezTo>
                      <a:cubicBezTo>
                        <a:pt x="530" y="1034"/>
                        <a:pt x="596" y="1132"/>
                        <a:pt x="545" y="1149"/>
                      </a:cubicBezTo>
                      <a:cubicBezTo>
                        <a:pt x="505" y="1129"/>
                        <a:pt x="451" y="1122"/>
                        <a:pt x="407" y="1116"/>
                      </a:cubicBezTo>
                      <a:cubicBezTo>
                        <a:pt x="411" y="1080"/>
                        <a:pt x="412" y="1044"/>
                        <a:pt x="419" y="1008"/>
                      </a:cubicBezTo>
                      <a:cubicBezTo>
                        <a:pt x="415" y="995"/>
                        <a:pt x="418" y="997"/>
                        <a:pt x="398" y="996"/>
                      </a:cubicBezTo>
                      <a:cubicBezTo>
                        <a:pt x="327" y="994"/>
                        <a:pt x="256" y="994"/>
                        <a:pt x="185" y="993"/>
                      </a:cubicBezTo>
                      <a:cubicBezTo>
                        <a:pt x="136" y="991"/>
                        <a:pt x="87" y="987"/>
                        <a:pt x="38" y="984"/>
                      </a:cubicBezTo>
                      <a:cubicBezTo>
                        <a:pt x="0" y="979"/>
                        <a:pt x="20" y="983"/>
                        <a:pt x="41" y="978"/>
                      </a:cubicBezTo>
                      <a:cubicBezTo>
                        <a:pt x="52" y="975"/>
                        <a:pt x="70" y="972"/>
                        <a:pt x="80" y="966"/>
                      </a:cubicBezTo>
                      <a:cubicBezTo>
                        <a:pt x="106" y="952"/>
                        <a:pt x="132" y="937"/>
                        <a:pt x="158" y="924"/>
                      </a:cubicBezTo>
                      <a:cubicBezTo>
                        <a:pt x="173" y="917"/>
                        <a:pt x="189" y="912"/>
                        <a:pt x="203" y="903"/>
                      </a:cubicBezTo>
                      <a:cubicBezTo>
                        <a:pt x="215" y="895"/>
                        <a:pt x="227" y="890"/>
                        <a:pt x="239" y="882"/>
                      </a:cubicBezTo>
                      <a:cubicBezTo>
                        <a:pt x="245" y="878"/>
                        <a:pt x="257" y="870"/>
                        <a:pt x="257" y="870"/>
                      </a:cubicBezTo>
                      <a:cubicBezTo>
                        <a:pt x="265" y="858"/>
                        <a:pt x="274" y="859"/>
                        <a:pt x="284" y="846"/>
                      </a:cubicBezTo>
                      <a:cubicBezTo>
                        <a:pt x="299" y="828"/>
                        <a:pt x="291" y="831"/>
                        <a:pt x="305" y="819"/>
                      </a:cubicBezTo>
                      <a:cubicBezTo>
                        <a:pt x="314" y="811"/>
                        <a:pt x="329" y="792"/>
                        <a:pt x="329" y="792"/>
                      </a:cubicBezTo>
                      <a:cubicBezTo>
                        <a:pt x="332" y="778"/>
                        <a:pt x="335" y="773"/>
                        <a:pt x="347" y="765"/>
                      </a:cubicBezTo>
                      <a:cubicBezTo>
                        <a:pt x="355" y="750"/>
                        <a:pt x="365" y="740"/>
                        <a:pt x="374" y="726"/>
                      </a:cubicBezTo>
                      <a:cubicBezTo>
                        <a:pt x="378" y="711"/>
                        <a:pt x="383" y="707"/>
                        <a:pt x="395" y="699"/>
                      </a:cubicBezTo>
                      <a:cubicBezTo>
                        <a:pt x="405" y="684"/>
                        <a:pt x="420" y="673"/>
                        <a:pt x="431" y="657"/>
                      </a:cubicBezTo>
                      <a:cubicBezTo>
                        <a:pt x="356" y="632"/>
                        <a:pt x="243" y="647"/>
                        <a:pt x="167" y="645"/>
                      </a:cubicBezTo>
                      <a:cubicBezTo>
                        <a:pt x="150" y="639"/>
                        <a:pt x="159" y="644"/>
                        <a:pt x="173" y="639"/>
                      </a:cubicBezTo>
                      <a:cubicBezTo>
                        <a:pt x="176" y="638"/>
                        <a:pt x="179" y="635"/>
                        <a:pt x="182" y="633"/>
                      </a:cubicBezTo>
                      <a:cubicBezTo>
                        <a:pt x="185" y="632"/>
                        <a:pt x="188" y="631"/>
                        <a:pt x="191" y="630"/>
                      </a:cubicBezTo>
                      <a:cubicBezTo>
                        <a:pt x="215" y="606"/>
                        <a:pt x="184" y="634"/>
                        <a:pt x="212" y="618"/>
                      </a:cubicBezTo>
                      <a:cubicBezTo>
                        <a:pt x="234" y="606"/>
                        <a:pt x="263" y="582"/>
                        <a:pt x="281" y="564"/>
                      </a:cubicBezTo>
                      <a:cubicBezTo>
                        <a:pt x="290" y="555"/>
                        <a:pt x="307" y="541"/>
                        <a:pt x="314" y="531"/>
                      </a:cubicBezTo>
                      <a:cubicBezTo>
                        <a:pt x="324" y="516"/>
                        <a:pt x="335" y="499"/>
                        <a:pt x="350" y="489"/>
                      </a:cubicBezTo>
                      <a:cubicBezTo>
                        <a:pt x="362" y="471"/>
                        <a:pt x="374" y="454"/>
                        <a:pt x="383" y="435"/>
                      </a:cubicBezTo>
                      <a:cubicBezTo>
                        <a:pt x="399" y="399"/>
                        <a:pt x="394" y="367"/>
                        <a:pt x="425" y="336"/>
                      </a:cubicBezTo>
                      <a:cubicBezTo>
                        <a:pt x="444" y="279"/>
                        <a:pt x="340" y="310"/>
                        <a:pt x="299" y="309"/>
                      </a:cubicBezTo>
                      <a:cubicBezTo>
                        <a:pt x="306" y="289"/>
                        <a:pt x="323" y="279"/>
                        <a:pt x="341" y="270"/>
                      </a:cubicBezTo>
                      <a:cubicBezTo>
                        <a:pt x="354" y="250"/>
                        <a:pt x="375" y="230"/>
                        <a:pt x="392" y="213"/>
                      </a:cubicBezTo>
                      <a:cubicBezTo>
                        <a:pt x="407" y="198"/>
                        <a:pt x="421" y="191"/>
                        <a:pt x="428" y="171"/>
                      </a:cubicBezTo>
                      <a:cubicBezTo>
                        <a:pt x="430" y="122"/>
                        <a:pt x="425" y="66"/>
                        <a:pt x="470" y="36"/>
                      </a:cubicBezTo>
                      <a:cubicBezTo>
                        <a:pt x="483" y="17"/>
                        <a:pt x="494" y="22"/>
                        <a:pt x="494" y="0"/>
                      </a:cubicBezTo>
                      <a:close/>
                    </a:path>
                  </a:pathLst>
                </a:custGeom>
                <a:solidFill>
                  <a:srgbClr val="008000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60" name="Freeform 40"/>
                <p:cNvSpPr>
                  <a:spLocks/>
                </p:cNvSpPr>
                <p:nvPr/>
              </p:nvSpPr>
              <p:spPr bwMode="auto">
                <a:xfrm>
                  <a:off x="2681" y="1706"/>
                  <a:ext cx="136" cy="151"/>
                </a:xfrm>
                <a:custGeom>
                  <a:avLst/>
                  <a:gdLst>
                    <a:gd name="T0" fmla="*/ 524 w 1019"/>
                    <a:gd name="T1" fmla="*/ 66 h 1149"/>
                    <a:gd name="T2" fmla="*/ 602 w 1019"/>
                    <a:gd name="T3" fmla="*/ 189 h 1149"/>
                    <a:gd name="T4" fmla="*/ 698 w 1019"/>
                    <a:gd name="T5" fmla="*/ 321 h 1149"/>
                    <a:gd name="T6" fmla="*/ 581 w 1019"/>
                    <a:gd name="T7" fmla="*/ 351 h 1149"/>
                    <a:gd name="T8" fmla="*/ 680 w 1019"/>
                    <a:gd name="T9" fmla="*/ 492 h 1149"/>
                    <a:gd name="T10" fmla="*/ 758 w 1019"/>
                    <a:gd name="T11" fmla="*/ 570 h 1149"/>
                    <a:gd name="T12" fmla="*/ 806 w 1019"/>
                    <a:gd name="T13" fmla="*/ 618 h 1149"/>
                    <a:gd name="T14" fmla="*/ 755 w 1019"/>
                    <a:gd name="T15" fmla="*/ 654 h 1149"/>
                    <a:gd name="T16" fmla="*/ 560 w 1019"/>
                    <a:gd name="T17" fmla="*/ 654 h 1149"/>
                    <a:gd name="T18" fmla="*/ 620 w 1019"/>
                    <a:gd name="T19" fmla="*/ 690 h 1149"/>
                    <a:gd name="T20" fmla="*/ 746 w 1019"/>
                    <a:gd name="T21" fmla="*/ 744 h 1149"/>
                    <a:gd name="T22" fmla="*/ 815 w 1019"/>
                    <a:gd name="T23" fmla="*/ 819 h 1149"/>
                    <a:gd name="T24" fmla="*/ 845 w 1019"/>
                    <a:gd name="T25" fmla="*/ 873 h 1149"/>
                    <a:gd name="T26" fmla="*/ 887 w 1019"/>
                    <a:gd name="T27" fmla="*/ 918 h 1149"/>
                    <a:gd name="T28" fmla="*/ 986 w 1019"/>
                    <a:gd name="T29" fmla="*/ 1002 h 1149"/>
                    <a:gd name="T30" fmla="*/ 668 w 1019"/>
                    <a:gd name="T31" fmla="*/ 990 h 1149"/>
                    <a:gd name="T32" fmla="*/ 545 w 1019"/>
                    <a:gd name="T33" fmla="*/ 1149 h 1149"/>
                    <a:gd name="T34" fmla="*/ 419 w 1019"/>
                    <a:gd name="T35" fmla="*/ 1008 h 1149"/>
                    <a:gd name="T36" fmla="*/ 185 w 1019"/>
                    <a:gd name="T37" fmla="*/ 993 h 1149"/>
                    <a:gd name="T38" fmla="*/ 41 w 1019"/>
                    <a:gd name="T39" fmla="*/ 978 h 1149"/>
                    <a:gd name="T40" fmla="*/ 158 w 1019"/>
                    <a:gd name="T41" fmla="*/ 924 h 1149"/>
                    <a:gd name="T42" fmla="*/ 239 w 1019"/>
                    <a:gd name="T43" fmla="*/ 882 h 1149"/>
                    <a:gd name="T44" fmla="*/ 284 w 1019"/>
                    <a:gd name="T45" fmla="*/ 846 h 1149"/>
                    <a:gd name="T46" fmla="*/ 329 w 1019"/>
                    <a:gd name="T47" fmla="*/ 792 h 1149"/>
                    <a:gd name="T48" fmla="*/ 374 w 1019"/>
                    <a:gd name="T49" fmla="*/ 726 h 1149"/>
                    <a:gd name="T50" fmla="*/ 431 w 1019"/>
                    <a:gd name="T51" fmla="*/ 657 h 1149"/>
                    <a:gd name="T52" fmla="*/ 173 w 1019"/>
                    <a:gd name="T53" fmla="*/ 639 h 1149"/>
                    <a:gd name="T54" fmla="*/ 191 w 1019"/>
                    <a:gd name="T55" fmla="*/ 630 h 1149"/>
                    <a:gd name="T56" fmla="*/ 281 w 1019"/>
                    <a:gd name="T57" fmla="*/ 564 h 1149"/>
                    <a:gd name="T58" fmla="*/ 350 w 1019"/>
                    <a:gd name="T59" fmla="*/ 489 h 1149"/>
                    <a:gd name="T60" fmla="*/ 425 w 1019"/>
                    <a:gd name="T61" fmla="*/ 336 h 1149"/>
                    <a:gd name="T62" fmla="*/ 341 w 1019"/>
                    <a:gd name="T63" fmla="*/ 270 h 1149"/>
                    <a:gd name="T64" fmla="*/ 428 w 1019"/>
                    <a:gd name="T65" fmla="*/ 171 h 1149"/>
                    <a:gd name="T66" fmla="*/ 494 w 1019"/>
                    <a:gd name="T67" fmla="*/ 0 h 1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1019" h="1149">
                      <a:moveTo>
                        <a:pt x="494" y="0"/>
                      </a:moveTo>
                      <a:cubicBezTo>
                        <a:pt x="507" y="20"/>
                        <a:pt x="511" y="45"/>
                        <a:pt x="524" y="66"/>
                      </a:cubicBezTo>
                      <a:cubicBezTo>
                        <a:pt x="544" y="99"/>
                        <a:pt x="563" y="133"/>
                        <a:pt x="584" y="165"/>
                      </a:cubicBezTo>
                      <a:cubicBezTo>
                        <a:pt x="586" y="168"/>
                        <a:pt x="599" y="183"/>
                        <a:pt x="602" y="189"/>
                      </a:cubicBezTo>
                      <a:cubicBezTo>
                        <a:pt x="610" y="207"/>
                        <a:pt x="614" y="226"/>
                        <a:pt x="623" y="243"/>
                      </a:cubicBezTo>
                      <a:cubicBezTo>
                        <a:pt x="641" y="276"/>
                        <a:pt x="677" y="290"/>
                        <a:pt x="698" y="321"/>
                      </a:cubicBezTo>
                      <a:cubicBezTo>
                        <a:pt x="690" y="354"/>
                        <a:pt x="650" y="336"/>
                        <a:pt x="623" y="327"/>
                      </a:cubicBezTo>
                      <a:cubicBezTo>
                        <a:pt x="557" y="330"/>
                        <a:pt x="550" y="320"/>
                        <a:pt x="581" y="351"/>
                      </a:cubicBezTo>
                      <a:cubicBezTo>
                        <a:pt x="592" y="383"/>
                        <a:pt x="626" y="432"/>
                        <a:pt x="650" y="456"/>
                      </a:cubicBezTo>
                      <a:cubicBezTo>
                        <a:pt x="655" y="474"/>
                        <a:pt x="667" y="481"/>
                        <a:pt x="680" y="492"/>
                      </a:cubicBezTo>
                      <a:cubicBezTo>
                        <a:pt x="696" y="506"/>
                        <a:pt x="721" y="526"/>
                        <a:pt x="734" y="543"/>
                      </a:cubicBezTo>
                      <a:cubicBezTo>
                        <a:pt x="755" y="570"/>
                        <a:pt x="736" y="554"/>
                        <a:pt x="758" y="570"/>
                      </a:cubicBezTo>
                      <a:cubicBezTo>
                        <a:pt x="764" y="582"/>
                        <a:pt x="777" y="597"/>
                        <a:pt x="788" y="606"/>
                      </a:cubicBezTo>
                      <a:cubicBezTo>
                        <a:pt x="794" y="610"/>
                        <a:pt x="800" y="614"/>
                        <a:pt x="806" y="618"/>
                      </a:cubicBezTo>
                      <a:cubicBezTo>
                        <a:pt x="809" y="620"/>
                        <a:pt x="815" y="624"/>
                        <a:pt x="815" y="624"/>
                      </a:cubicBezTo>
                      <a:cubicBezTo>
                        <a:pt x="854" y="683"/>
                        <a:pt x="816" y="657"/>
                        <a:pt x="755" y="654"/>
                      </a:cubicBezTo>
                      <a:cubicBezTo>
                        <a:pt x="734" y="653"/>
                        <a:pt x="713" y="652"/>
                        <a:pt x="692" y="651"/>
                      </a:cubicBezTo>
                      <a:cubicBezTo>
                        <a:pt x="648" y="652"/>
                        <a:pt x="604" y="650"/>
                        <a:pt x="560" y="654"/>
                      </a:cubicBezTo>
                      <a:cubicBezTo>
                        <a:pt x="554" y="655"/>
                        <a:pt x="567" y="665"/>
                        <a:pt x="572" y="669"/>
                      </a:cubicBezTo>
                      <a:cubicBezTo>
                        <a:pt x="587" y="680"/>
                        <a:pt x="603" y="684"/>
                        <a:pt x="620" y="690"/>
                      </a:cubicBezTo>
                      <a:cubicBezTo>
                        <a:pt x="637" y="696"/>
                        <a:pt x="668" y="701"/>
                        <a:pt x="683" y="711"/>
                      </a:cubicBezTo>
                      <a:cubicBezTo>
                        <a:pt x="705" y="726"/>
                        <a:pt x="721" y="736"/>
                        <a:pt x="746" y="744"/>
                      </a:cubicBezTo>
                      <a:cubicBezTo>
                        <a:pt x="753" y="755"/>
                        <a:pt x="766" y="761"/>
                        <a:pt x="779" y="765"/>
                      </a:cubicBezTo>
                      <a:cubicBezTo>
                        <a:pt x="797" y="783"/>
                        <a:pt x="805" y="797"/>
                        <a:pt x="815" y="819"/>
                      </a:cubicBezTo>
                      <a:cubicBezTo>
                        <a:pt x="818" y="825"/>
                        <a:pt x="817" y="832"/>
                        <a:pt x="821" y="837"/>
                      </a:cubicBezTo>
                      <a:cubicBezTo>
                        <a:pt x="827" y="847"/>
                        <a:pt x="836" y="864"/>
                        <a:pt x="845" y="873"/>
                      </a:cubicBezTo>
                      <a:cubicBezTo>
                        <a:pt x="853" y="881"/>
                        <a:pt x="865" y="887"/>
                        <a:pt x="872" y="897"/>
                      </a:cubicBezTo>
                      <a:cubicBezTo>
                        <a:pt x="892" y="925"/>
                        <a:pt x="864" y="895"/>
                        <a:pt x="887" y="918"/>
                      </a:cubicBezTo>
                      <a:cubicBezTo>
                        <a:pt x="893" y="935"/>
                        <a:pt x="901" y="943"/>
                        <a:pt x="917" y="951"/>
                      </a:cubicBezTo>
                      <a:cubicBezTo>
                        <a:pt x="931" y="978"/>
                        <a:pt x="958" y="993"/>
                        <a:pt x="986" y="1002"/>
                      </a:cubicBezTo>
                      <a:cubicBezTo>
                        <a:pt x="1019" y="1013"/>
                        <a:pt x="916" y="998"/>
                        <a:pt x="881" y="996"/>
                      </a:cubicBezTo>
                      <a:cubicBezTo>
                        <a:pt x="816" y="993"/>
                        <a:pt x="730" y="991"/>
                        <a:pt x="668" y="990"/>
                      </a:cubicBezTo>
                      <a:cubicBezTo>
                        <a:pt x="636" y="982"/>
                        <a:pt x="577" y="966"/>
                        <a:pt x="560" y="990"/>
                      </a:cubicBezTo>
                      <a:cubicBezTo>
                        <a:pt x="530" y="1034"/>
                        <a:pt x="596" y="1132"/>
                        <a:pt x="545" y="1149"/>
                      </a:cubicBezTo>
                      <a:cubicBezTo>
                        <a:pt x="505" y="1129"/>
                        <a:pt x="451" y="1122"/>
                        <a:pt x="407" y="1116"/>
                      </a:cubicBezTo>
                      <a:cubicBezTo>
                        <a:pt x="411" y="1080"/>
                        <a:pt x="412" y="1044"/>
                        <a:pt x="419" y="1008"/>
                      </a:cubicBezTo>
                      <a:cubicBezTo>
                        <a:pt x="415" y="995"/>
                        <a:pt x="418" y="997"/>
                        <a:pt x="398" y="996"/>
                      </a:cubicBezTo>
                      <a:cubicBezTo>
                        <a:pt x="327" y="994"/>
                        <a:pt x="256" y="994"/>
                        <a:pt x="185" y="993"/>
                      </a:cubicBezTo>
                      <a:cubicBezTo>
                        <a:pt x="136" y="991"/>
                        <a:pt x="87" y="987"/>
                        <a:pt x="38" y="984"/>
                      </a:cubicBezTo>
                      <a:cubicBezTo>
                        <a:pt x="0" y="979"/>
                        <a:pt x="20" y="983"/>
                        <a:pt x="41" y="978"/>
                      </a:cubicBezTo>
                      <a:cubicBezTo>
                        <a:pt x="52" y="975"/>
                        <a:pt x="70" y="972"/>
                        <a:pt x="80" y="966"/>
                      </a:cubicBezTo>
                      <a:cubicBezTo>
                        <a:pt x="106" y="952"/>
                        <a:pt x="132" y="937"/>
                        <a:pt x="158" y="924"/>
                      </a:cubicBezTo>
                      <a:cubicBezTo>
                        <a:pt x="173" y="917"/>
                        <a:pt x="189" y="912"/>
                        <a:pt x="203" y="903"/>
                      </a:cubicBezTo>
                      <a:cubicBezTo>
                        <a:pt x="215" y="895"/>
                        <a:pt x="227" y="890"/>
                        <a:pt x="239" y="882"/>
                      </a:cubicBezTo>
                      <a:cubicBezTo>
                        <a:pt x="245" y="878"/>
                        <a:pt x="257" y="870"/>
                        <a:pt x="257" y="870"/>
                      </a:cubicBezTo>
                      <a:cubicBezTo>
                        <a:pt x="265" y="858"/>
                        <a:pt x="274" y="859"/>
                        <a:pt x="284" y="846"/>
                      </a:cubicBezTo>
                      <a:cubicBezTo>
                        <a:pt x="299" y="828"/>
                        <a:pt x="291" y="831"/>
                        <a:pt x="305" y="819"/>
                      </a:cubicBezTo>
                      <a:cubicBezTo>
                        <a:pt x="314" y="811"/>
                        <a:pt x="329" y="792"/>
                        <a:pt x="329" y="792"/>
                      </a:cubicBezTo>
                      <a:cubicBezTo>
                        <a:pt x="332" y="778"/>
                        <a:pt x="335" y="773"/>
                        <a:pt x="347" y="765"/>
                      </a:cubicBezTo>
                      <a:cubicBezTo>
                        <a:pt x="355" y="750"/>
                        <a:pt x="365" y="740"/>
                        <a:pt x="374" y="726"/>
                      </a:cubicBezTo>
                      <a:cubicBezTo>
                        <a:pt x="378" y="711"/>
                        <a:pt x="383" y="707"/>
                        <a:pt x="395" y="699"/>
                      </a:cubicBezTo>
                      <a:cubicBezTo>
                        <a:pt x="405" y="684"/>
                        <a:pt x="420" y="673"/>
                        <a:pt x="431" y="657"/>
                      </a:cubicBezTo>
                      <a:cubicBezTo>
                        <a:pt x="356" y="632"/>
                        <a:pt x="243" y="647"/>
                        <a:pt x="167" y="645"/>
                      </a:cubicBezTo>
                      <a:cubicBezTo>
                        <a:pt x="150" y="639"/>
                        <a:pt x="159" y="644"/>
                        <a:pt x="173" y="639"/>
                      </a:cubicBezTo>
                      <a:cubicBezTo>
                        <a:pt x="176" y="638"/>
                        <a:pt x="179" y="635"/>
                        <a:pt x="182" y="633"/>
                      </a:cubicBezTo>
                      <a:cubicBezTo>
                        <a:pt x="185" y="632"/>
                        <a:pt x="188" y="631"/>
                        <a:pt x="191" y="630"/>
                      </a:cubicBezTo>
                      <a:cubicBezTo>
                        <a:pt x="215" y="606"/>
                        <a:pt x="184" y="634"/>
                        <a:pt x="212" y="618"/>
                      </a:cubicBezTo>
                      <a:cubicBezTo>
                        <a:pt x="234" y="606"/>
                        <a:pt x="263" y="582"/>
                        <a:pt x="281" y="564"/>
                      </a:cubicBezTo>
                      <a:cubicBezTo>
                        <a:pt x="290" y="555"/>
                        <a:pt x="307" y="541"/>
                        <a:pt x="314" y="531"/>
                      </a:cubicBezTo>
                      <a:cubicBezTo>
                        <a:pt x="324" y="516"/>
                        <a:pt x="335" y="499"/>
                        <a:pt x="350" y="489"/>
                      </a:cubicBezTo>
                      <a:cubicBezTo>
                        <a:pt x="362" y="471"/>
                        <a:pt x="374" y="454"/>
                        <a:pt x="383" y="435"/>
                      </a:cubicBezTo>
                      <a:cubicBezTo>
                        <a:pt x="399" y="399"/>
                        <a:pt x="394" y="367"/>
                        <a:pt x="425" y="336"/>
                      </a:cubicBezTo>
                      <a:cubicBezTo>
                        <a:pt x="444" y="279"/>
                        <a:pt x="340" y="310"/>
                        <a:pt x="299" y="309"/>
                      </a:cubicBezTo>
                      <a:cubicBezTo>
                        <a:pt x="306" y="289"/>
                        <a:pt x="323" y="279"/>
                        <a:pt x="341" y="270"/>
                      </a:cubicBezTo>
                      <a:cubicBezTo>
                        <a:pt x="354" y="250"/>
                        <a:pt x="375" y="230"/>
                        <a:pt x="392" y="213"/>
                      </a:cubicBezTo>
                      <a:cubicBezTo>
                        <a:pt x="407" y="198"/>
                        <a:pt x="421" y="191"/>
                        <a:pt x="428" y="171"/>
                      </a:cubicBezTo>
                      <a:cubicBezTo>
                        <a:pt x="430" y="122"/>
                        <a:pt x="425" y="66"/>
                        <a:pt x="470" y="36"/>
                      </a:cubicBezTo>
                      <a:cubicBezTo>
                        <a:pt x="483" y="17"/>
                        <a:pt x="494" y="22"/>
                        <a:pt x="494" y="0"/>
                      </a:cubicBezTo>
                      <a:close/>
                    </a:path>
                  </a:pathLst>
                </a:custGeom>
                <a:solidFill>
                  <a:srgbClr val="008000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61" name="Freeform 41"/>
                <p:cNvSpPr>
                  <a:spLocks/>
                </p:cNvSpPr>
                <p:nvPr/>
              </p:nvSpPr>
              <p:spPr bwMode="auto">
                <a:xfrm>
                  <a:off x="2854" y="1579"/>
                  <a:ext cx="136" cy="151"/>
                </a:xfrm>
                <a:custGeom>
                  <a:avLst/>
                  <a:gdLst>
                    <a:gd name="T0" fmla="*/ 524 w 1019"/>
                    <a:gd name="T1" fmla="*/ 66 h 1149"/>
                    <a:gd name="T2" fmla="*/ 602 w 1019"/>
                    <a:gd name="T3" fmla="*/ 189 h 1149"/>
                    <a:gd name="T4" fmla="*/ 698 w 1019"/>
                    <a:gd name="T5" fmla="*/ 321 h 1149"/>
                    <a:gd name="T6" fmla="*/ 581 w 1019"/>
                    <a:gd name="T7" fmla="*/ 351 h 1149"/>
                    <a:gd name="T8" fmla="*/ 680 w 1019"/>
                    <a:gd name="T9" fmla="*/ 492 h 1149"/>
                    <a:gd name="T10" fmla="*/ 758 w 1019"/>
                    <a:gd name="T11" fmla="*/ 570 h 1149"/>
                    <a:gd name="T12" fmla="*/ 806 w 1019"/>
                    <a:gd name="T13" fmla="*/ 618 h 1149"/>
                    <a:gd name="T14" fmla="*/ 755 w 1019"/>
                    <a:gd name="T15" fmla="*/ 654 h 1149"/>
                    <a:gd name="T16" fmla="*/ 560 w 1019"/>
                    <a:gd name="T17" fmla="*/ 654 h 1149"/>
                    <a:gd name="T18" fmla="*/ 620 w 1019"/>
                    <a:gd name="T19" fmla="*/ 690 h 1149"/>
                    <a:gd name="T20" fmla="*/ 746 w 1019"/>
                    <a:gd name="T21" fmla="*/ 744 h 1149"/>
                    <a:gd name="T22" fmla="*/ 815 w 1019"/>
                    <a:gd name="T23" fmla="*/ 819 h 1149"/>
                    <a:gd name="T24" fmla="*/ 845 w 1019"/>
                    <a:gd name="T25" fmla="*/ 873 h 1149"/>
                    <a:gd name="T26" fmla="*/ 887 w 1019"/>
                    <a:gd name="T27" fmla="*/ 918 h 1149"/>
                    <a:gd name="T28" fmla="*/ 986 w 1019"/>
                    <a:gd name="T29" fmla="*/ 1002 h 1149"/>
                    <a:gd name="T30" fmla="*/ 668 w 1019"/>
                    <a:gd name="T31" fmla="*/ 990 h 1149"/>
                    <a:gd name="T32" fmla="*/ 545 w 1019"/>
                    <a:gd name="T33" fmla="*/ 1149 h 1149"/>
                    <a:gd name="T34" fmla="*/ 419 w 1019"/>
                    <a:gd name="T35" fmla="*/ 1008 h 1149"/>
                    <a:gd name="T36" fmla="*/ 185 w 1019"/>
                    <a:gd name="T37" fmla="*/ 993 h 1149"/>
                    <a:gd name="T38" fmla="*/ 41 w 1019"/>
                    <a:gd name="T39" fmla="*/ 978 h 1149"/>
                    <a:gd name="T40" fmla="*/ 158 w 1019"/>
                    <a:gd name="T41" fmla="*/ 924 h 1149"/>
                    <a:gd name="T42" fmla="*/ 239 w 1019"/>
                    <a:gd name="T43" fmla="*/ 882 h 1149"/>
                    <a:gd name="T44" fmla="*/ 284 w 1019"/>
                    <a:gd name="T45" fmla="*/ 846 h 1149"/>
                    <a:gd name="T46" fmla="*/ 329 w 1019"/>
                    <a:gd name="T47" fmla="*/ 792 h 1149"/>
                    <a:gd name="T48" fmla="*/ 374 w 1019"/>
                    <a:gd name="T49" fmla="*/ 726 h 1149"/>
                    <a:gd name="T50" fmla="*/ 431 w 1019"/>
                    <a:gd name="T51" fmla="*/ 657 h 1149"/>
                    <a:gd name="T52" fmla="*/ 173 w 1019"/>
                    <a:gd name="T53" fmla="*/ 639 h 1149"/>
                    <a:gd name="T54" fmla="*/ 191 w 1019"/>
                    <a:gd name="T55" fmla="*/ 630 h 1149"/>
                    <a:gd name="T56" fmla="*/ 281 w 1019"/>
                    <a:gd name="T57" fmla="*/ 564 h 1149"/>
                    <a:gd name="T58" fmla="*/ 350 w 1019"/>
                    <a:gd name="T59" fmla="*/ 489 h 1149"/>
                    <a:gd name="T60" fmla="*/ 425 w 1019"/>
                    <a:gd name="T61" fmla="*/ 336 h 1149"/>
                    <a:gd name="T62" fmla="*/ 341 w 1019"/>
                    <a:gd name="T63" fmla="*/ 270 h 1149"/>
                    <a:gd name="T64" fmla="*/ 428 w 1019"/>
                    <a:gd name="T65" fmla="*/ 171 h 1149"/>
                    <a:gd name="T66" fmla="*/ 494 w 1019"/>
                    <a:gd name="T67" fmla="*/ 0 h 1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1019" h="1149">
                      <a:moveTo>
                        <a:pt x="494" y="0"/>
                      </a:moveTo>
                      <a:cubicBezTo>
                        <a:pt x="507" y="20"/>
                        <a:pt x="511" y="45"/>
                        <a:pt x="524" y="66"/>
                      </a:cubicBezTo>
                      <a:cubicBezTo>
                        <a:pt x="544" y="99"/>
                        <a:pt x="563" y="133"/>
                        <a:pt x="584" y="165"/>
                      </a:cubicBezTo>
                      <a:cubicBezTo>
                        <a:pt x="586" y="168"/>
                        <a:pt x="599" y="183"/>
                        <a:pt x="602" y="189"/>
                      </a:cubicBezTo>
                      <a:cubicBezTo>
                        <a:pt x="610" y="207"/>
                        <a:pt x="614" y="226"/>
                        <a:pt x="623" y="243"/>
                      </a:cubicBezTo>
                      <a:cubicBezTo>
                        <a:pt x="641" y="276"/>
                        <a:pt x="677" y="290"/>
                        <a:pt x="698" y="321"/>
                      </a:cubicBezTo>
                      <a:cubicBezTo>
                        <a:pt x="690" y="354"/>
                        <a:pt x="650" y="336"/>
                        <a:pt x="623" y="327"/>
                      </a:cubicBezTo>
                      <a:cubicBezTo>
                        <a:pt x="557" y="330"/>
                        <a:pt x="550" y="320"/>
                        <a:pt x="581" y="351"/>
                      </a:cubicBezTo>
                      <a:cubicBezTo>
                        <a:pt x="592" y="383"/>
                        <a:pt x="626" y="432"/>
                        <a:pt x="650" y="456"/>
                      </a:cubicBezTo>
                      <a:cubicBezTo>
                        <a:pt x="655" y="474"/>
                        <a:pt x="667" y="481"/>
                        <a:pt x="680" y="492"/>
                      </a:cubicBezTo>
                      <a:cubicBezTo>
                        <a:pt x="696" y="506"/>
                        <a:pt x="721" y="526"/>
                        <a:pt x="734" y="543"/>
                      </a:cubicBezTo>
                      <a:cubicBezTo>
                        <a:pt x="755" y="570"/>
                        <a:pt x="736" y="554"/>
                        <a:pt x="758" y="570"/>
                      </a:cubicBezTo>
                      <a:cubicBezTo>
                        <a:pt x="764" y="582"/>
                        <a:pt x="777" y="597"/>
                        <a:pt x="788" y="606"/>
                      </a:cubicBezTo>
                      <a:cubicBezTo>
                        <a:pt x="794" y="610"/>
                        <a:pt x="800" y="614"/>
                        <a:pt x="806" y="618"/>
                      </a:cubicBezTo>
                      <a:cubicBezTo>
                        <a:pt x="809" y="620"/>
                        <a:pt x="815" y="624"/>
                        <a:pt x="815" y="624"/>
                      </a:cubicBezTo>
                      <a:cubicBezTo>
                        <a:pt x="854" y="683"/>
                        <a:pt x="816" y="657"/>
                        <a:pt x="755" y="654"/>
                      </a:cubicBezTo>
                      <a:cubicBezTo>
                        <a:pt x="734" y="653"/>
                        <a:pt x="713" y="652"/>
                        <a:pt x="692" y="651"/>
                      </a:cubicBezTo>
                      <a:cubicBezTo>
                        <a:pt x="648" y="652"/>
                        <a:pt x="604" y="650"/>
                        <a:pt x="560" y="654"/>
                      </a:cubicBezTo>
                      <a:cubicBezTo>
                        <a:pt x="554" y="655"/>
                        <a:pt x="567" y="665"/>
                        <a:pt x="572" y="669"/>
                      </a:cubicBezTo>
                      <a:cubicBezTo>
                        <a:pt x="587" y="680"/>
                        <a:pt x="603" y="684"/>
                        <a:pt x="620" y="690"/>
                      </a:cubicBezTo>
                      <a:cubicBezTo>
                        <a:pt x="637" y="696"/>
                        <a:pt x="668" y="701"/>
                        <a:pt x="683" y="711"/>
                      </a:cubicBezTo>
                      <a:cubicBezTo>
                        <a:pt x="705" y="726"/>
                        <a:pt x="721" y="736"/>
                        <a:pt x="746" y="744"/>
                      </a:cubicBezTo>
                      <a:cubicBezTo>
                        <a:pt x="753" y="755"/>
                        <a:pt x="766" y="761"/>
                        <a:pt x="779" y="765"/>
                      </a:cubicBezTo>
                      <a:cubicBezTo>
                        <a:pt x="797" y="783"/>
                        <a:pt x="805" y="797"/>
                        <a:pt x="815" y="819"/>
                      </a:cubicBezTo>
                      <a:cubicBezTo>
                        <a:pt x="818" y="825"/>
                        <a:pt x="817" y="832"/>
                        <a:pt x="821" y="837"/>
                      </a:cubicBezTo>
                      <a:cubicBezTo>
                        <a:pt x="827" y="847"/>
                        <a:pt x="836" y="864"/>
                        <a:pt x="845" y="873"/>
                      </a:cubicBezTo>
                      <a:cubicBezTo>
                        <a:pt x="853" y="881"/>
                        <a:pt x="865" y="887"/>
                        <a:pt x="872" y="897"/>
                      </a:cubicBezTo>
                      <a:cubicBezTo>
                        <a:pt x="892" y="925"/>
                        <a:pt x="864" y="895"/>
                        <a:pt x="887" y="918"/>
                      </a:cubicBezTo>
                      <a:cubicBezTo>
                        <a:pt x="893" y="935"/>
                        <a:pt x="901" y="943"/>
                        <a:pt x="917" y="951"/>
                      </a:cubicBezTo>
                      <a:cubicBezTo>
                        <a:pt x="931" y="978"/>
                        <a:pt x="958" y="993"/>
                        <a:pt x="986" y="1002"/>
                      </a:cubicBezTo>
                      <a:cubicBezTo>
                        <a:pt x="1019" y="1013"/>
                        <a:pt x="916" y="998"/>
                        <a:pt x="881" y="996"/>
                      </a:cubicBezTo>
                      <a:cubicBezTo>
                        <a:pt x="816" y="993"/>
                        <a:pt x="730" y="991"/>
                        <a:pt x="668" y="990"/>
                      </a:cubicBezTo>
                      <a:cubicBezTo>
                        <a:pt x="636" y="982"/>
                        <a:pt x="577" y="966"/>
                        <a:pt x="560" y="990"/>
                      </a:cubicBezTo>
                      <a:cubicBezTo>
                        <a:pt x="530" y="1034"/>
                        <a:pt x="596" y="1132"/>
                        <a:pt x="545" y="1149"/>
                      </a:cubicBezTo>
                      <a:cubicBezTo>
                        <a:pt x="505" y="1129"/>
                        <a:pt x="451" y="1122"/>
                        <a:pt x="407" y="1116"/>
                      </a:cubicBezTo>
                      <a:cubicBezTo>
                        <a:pt x="411" y="1080"/>
                        <a:pt x="412" y="1044"/>
                        <a:pt x="419" y="1008"/>
                      </a:cubicBezTo>
                      <a:cubicBezTo>
                        <a:pt x="415" y="995"/>
                        <a:pt x="418" y="997"/>
                        <a:pt x="398" y="996"/>
                      </a:cubicBezTo>
                      <a:cubicBezTo>
                        <a:pt x="327" y="994"/>
                        <a:pt x="256" y="994"/>
                        <a:pt x="185" y="993"/>
                      </a:cubicBezTo>
                      <a:cubicBezTo>
                        <a:pt x="136" y="991"/>
                        <a:pt x="87" y="987"/>
                        <a:pt x="38" y="984"/>
                      </a:cubicBezTo>
                      <a:cubicBezTo>
                        <a:pt x="0" y="979"/>
                        <a:pt x="20" y="983"/>
                        <a:pt x="41" y="978"/>
                      </a:cubicBezTo>
                      <a:cubicBezTo>
                        <a:pt x="52" y="975"/>
                        <a:pt x="70" y="972"/>
                        <a:pt x="80" y="966"/>
                      </a:cubicBezTo>
                      <a:cubicBezTo>
                        <a:pt x="106" y="952"/>
                        <a:pt x="132" y="937"/>
                        <a:pt x="158" y="924"/>
                      </a:cubicBezTo>
                      <a:cubicBezTo>
                        <a:pt x="173" y="917"/>
                        <a:pt x="189" y="912"/>
                        <a:pt x="203" y="903"/>
                      </a:cubicBezTo>
                      <a:cubicBezTo>
                        <a:pt x="215" y="895"/>
                        <a:pt x="227" y="890"/>
                        <a:pt x="239" y="882"/>
                      </a:cubicBezTo>
                      <a:cubicBezTo>
                        <a:pt x="245" y="878"/>
                        <a:pt x="257" y="870"/>
                        <a:pt x="257" y="870"/>
                      </a:cubicBezTo>
                      <a:cubicBezTo>
                        <a:pt x="265" y="858"/>
                        <a:pt x="274" y="859"/>
                        <a:pt x="284" y="846"/>
                      </a:cubicBezTo>
                      <a:cubicBezTo>
                        <a:pt x="299" y="828"/>
                        <a:pt x="291" y="831"/>
                        <a:pt x="305" y="819"/>
                      </a:cubicBezTo>
                      <a:cubicBezTo>
                        <a:pt x="314" y="811"/>
                        <a:pt x="329" y="792"/>
                        <a:pt x="329" y="792"/>
                      </a:cubicBezTo>
                      <a:cubicBezTo>
                        <a:pt x="332" y="778"/>
                        <a:pt x="335" y="773"/>
                        <a:pt x="347" y="765"/>
                      </a:cubicBezTo>
                      <a:cubicBezTo>
                        <a:pt x="355" y="750"/>
                        <a:pt x="365" y="740"/>
                        <a:pt x="374" y="726"/>
                      </a:cubicBezTo>
                      <a:cubicBezTo>
                        <a:pt x="378" y="711"/>
                        <a:pt x="383" y="707"/>
                        <a:pt x="395" y="699"/>
                      </a:cubicBezTo>
                      <a:cubicBezTo>
                        <a:pt x="405" y="684"/>
                        <a:pt x="420" y="673"/>
                        <a:pt x="431" y="657"/>
                      </a:cubicBezTo>
                      <a:cubicBezTo>
                        <a:pt x="356" y="632"/>
                        <a:pt x="243" y="647"/>
                        <a:pt x="167" y="645"/>
                      </a:cubicBezTo>
                      <a:cubicBezTo>
                        <a:pt x="150" y="639"/>
                        <a:pt x="159" y="644"/>
                        <a:pt x="173" y="639"/>
                      </a:cubicBezTo>
                      <a:cubicBezTo>
                        <a:pt x="176" y="638"/>
                        <a:pt x="179" y="635"/>
                        <a:pt x="182" y="633"/>
                      </a:cubicBezTo>
                      <a:cubicBezTo>
                        <a:pt x="185" y="632"/>
                        <a:pt x="188" y="631"/>
                        <a:pt x="191" y="630"/>
                      </a:cubicBezTo>
                      <a:cubicBezTo>
                        <a:pt x="215" y="606"/>
                        <a:pt x="184" y="634"/>
                        <a:pt x="212" y="618"/>
                      </a:cubicBezTo>
                      <a:cubicBezTo>
                        <a:pt x="234" y="606"/>
                        <a:pt x="263" y="582"/>
                        <a:pt x="281" y="564"/>
                      </a:cubicBezTo>
                      <a:cubicBezTo>
                        <a:pt x="290" y="555"/>
                        <a:pt x="307" y="541"/>
                        <a:pt x="314" y="531"/>
                      </a:cubicBezTo>
                      <a:cubicBezTo>
                        <a:pt x="324" y="516"/>
                        <a:pt x="335" y="499"/>
                        <a:pt x="350" y="489"/>
                      </a:cubicBezTo>
                      <a:cubicBezTo>
                        <a:pt x="362" y="471"/>
                        <a:pt x="374" y="454"/>
                        <a:pt x="383" y="435"/>
                      </a:cubicBezTo>
                      <a:cubicBezTo>
                        <a:pt x="399" y="399"/>
                        <a:pt x="394" y="367"/>
                        <a:pt x="425" y="336"/>
                      </a:cubicBezTo>
                      <a:cubicBezTo>
                        <a:pt x="444" y="279"/>
                        <a:pt x="340" y="310"/>
                        <a:pt x="299" y="309"/>
                      </a:cubicBezTo>
                      <a:cubicBezTo>
                        <a:pt x="306" y="289"/>
                        <a:pt x="323" y="279"/>
                        <a:pt x="341" y="270"/>
                      </a:cubicBezTo>
                      <a:cubicBezTo>
                        <a:pt x="354" y="250"/>
                        <a:pt x="375" y="230"/>
                        <a:pt x="392" y="213"/>
                      </a:cubicBezTo>
                      <a:cubicBezTo>
                        <a:pt x="407" y="198"/>
                        <a:pt x="421" y="191"/>
                        <a:pt x="428" y="171"/>
                      </a:cubicBezTo>
                      <a:cubicBezTo>
                        <a:pt x="430" y="122"/>
                        <a:pt x="425" y="66"/>
                        <a:pt x="470" y="36"/>
                      </a:cubicBezTo>
                      <a:cubicBezTo>
                        <a:pt x="483" y="17"/>
                        <a:pt x="494" y="22"/>
                        <a:pt x="494" y="0"/>
                      </a:cubicBezTo>
                      <a:close/>
                    </a:path>
                  </a:pathLst>
                </a:custGeom>
                <a:solidFill>
                  <a:srgbClr val="008000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62" name="Freeform 42"/>
                <p:cNvSpPr>
                  <a:spLocks/>
                </p:cNvSpPr>
                <p:nvPr/>
              </p:nvSpPr>
              <p:spPr bwMode="auto">
                <a:xfrm>
                  <a:off x="2760" y="1630"/>
                  <a:ext cx="136" cy="149"/>
                </a:xfrm>
                <a:custGeom>
                  <a:avLst/>
                  <a:gdLst>
                    <a:gd name="T0" fmla="*/ 524 w 1019"/>
                    <a:gd name="T1" fmla="*/ 66 h 1149"/>
                    <a:gd name="T2" fmla="*/ 602 w 1019"/>
                    <a:gd name="T3" fmla="*/ 189 h 1149"/>
                    <a:gd name="T4" fmla="*/ 698 w 1019"/>
                    <a:gd name="T5" fmla="*/ 321 h 1149"/>
                    <a:gd name="T6" fmla="*/ 581 w 1019"/>
                    <a:gd name="T7" fmla="*/ 351 h 1149"/>
                    <a:gd name="T8" fmla="*/ 680 w 1019"/>
                    <a:gd name="T9" fmla="*/ 492 h 1149"/>
                    <a:gd name="T10" fmla="*/ 758 w 1019"/>
                    <a:gd name="T11" fmla="*/ 570 h 1149"/>
                    <a:gd name="T12" fmla="*/ 806 w 1019"/>
                    <a:gd name="T13" fmla="*/ 618 h 1149"/>
                    <a:gd name="T14" fmla="*/ 755 w 1019"/>
                    <a:gd name="T15" fmla="*/ 654 h 1149"/>
                    <a:gd name="T16" fmla="*/ 560 w 1019"/>
                    <a:gd name="T17" fmla="*/ 654 h 1149"/>
                    <a:gd name="T18" fmla="*/ 620 w 1019"/>
                    <a:gd name="T19" fmla="*/ 690 h 1149"/>
                    <a:gd name="T20" fmla="*/ 746 w 1019"/>
                    <a:gd name="T21" fmla="*/ 744 h 1149"/>
                    <a:gd name="T22" fmla="*/ 815 w 1019"/>
                    <a:gd name="T23" fmla="*/ 819 h 1149"/>
                    <a:gd name="T24" fmla="*/ 845 w 1019"/>
                    <a:gd name="T25" fmla="*/ 873 h 1149"/>
                    <a:gd name="T26" fmla="*/ 887 w 1019"/>
                    <a:gd name="T27" fmla="*/ 918 h 1149"/>
                    <a:gd name="T28" fmla="*/ 986 w 1019"/>
                    <a:gd name="T29" fmla="*/ 1002 h 1149"/>
                    <a:gd name="T30" fmla="*/ 668 w 1019"/>
                    <a:gd name="T31" fmla="*/ 990 h 1149"/>
                    <a:gd name="T32" fmla="*/ 545 w 1019"/>
                    <a:gd name="T33" fmla="*/ 1149 h 1149"/>
                    <a:gd name="T34" fmla="*/ 419 w 1019"/>
                    <a:gd name="T35" fmla="*/ 1008 h 1149"/>
                    <a:gd name="T36" fmla="*/ 185 w 1019"/>
                    <a:gd name="T37" fmla="*/ 993 h 1149"/>
                    <a:gd name="T38" fmla="*/ 41 w 1019"/>
                    <a:gd name="T39" fmla="*/ 978 h 1149"/>
                    <a:gd name="T40" fmla="*/ 158 w 1019"/>
                    <a:gd name="T41" fmla="*/ 924 h 1149"/>
                    <a:gd name="T42" fmla="*/ 239 w 1019"/>
                    <a:gd name="T43" fmla="*/ 882 h 1149"/>
                    <a:gd name="T44" fmla="*/ 284 w 1019"/>
                    <a:gd name="T45" fmla="*/ 846 h 1149"/>
                    <a:gd name="T46" fmla="*/ 329 w 1019"/>
                    <a:gd name="T47" fmla="*/ 792 h 1149"/>
                    <a:gd name="T48" fmla="*/ 374 w 1019"/>
                    <a:gd name="T49" fmla="*/ 726 h 1149"/>
                    <a:gd name="T50" fmla="*/ 431 w 1019"/>
                    <a:gd name="T51" fmla="*/ 657 h 1149"/>
                    <a:gd name="T52" fmla="*/ 173 w 1019"/>
                    <a:gd name="T53" fmla="*/ 639 h 1149"/>
                    <a:gd name="T54" fmla="*/ 191 w 1019"/>
                    <a:gd name="T55" fmla="*/ 630 h 1149"/>
                    <a:gd name="T56" fmla="*/ 281 w 1019"/>
                    <a:gd name="T57" fmla="*/ 564 h 1149"/>
                    <a:gd name="T58" fmla="*/ 350 w 1019"/>
                    <a:gd name="T59" fmla="*/ 489 h 1149"/>
                    <a:gd name="T60" fmla="*/ 425 w 1019"/>
                    <a:gd name="T61" fmla="*/ 336 h 1149"/>
                    <a:gd name="T62" fmla="*/ 341 w 1019"/>
                    <a:gd name="T63" fmla="*/ 270 h 1149"/>
                    <a:gd name="T64" fmla="*/ 428 w 1019"/>
                    <a:gd name="T65" fmla="*/ 171 h 1149"/>
                    <a:gd name="T66" fmla="*/ 494 w 1019"/>
                    <a:gd name="T67" fmla="*/ 0 h 1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1019" h="1149">
                      <a:moveTo>
                        <a:pt x="494" y="0"/>
                      </a:moveTo>
                      <a:cubicBezTo>
                        <a:pt x="507" y="20"/>
                        <a:pt x="511" y="45"/>
                        <a:pt x="524" y="66"/>
                      </a:cubicBezTo>
                      <a:cubicBezTo>
                        <a:pt x="544" y="99"/>
                        <a:pt x="563" y="133"/>
                        <a:pt x="584" y="165"/>
                      </a:cubicBezTo>
                      <a:cubicBezTo>
                        <a:pt x="586" y="168"/>
                        <a:pt x="599" y="183"/>
                        <a:pt x="602" y="189"/>
                      </a:cubicBezTo>
                      <a:cubicBezTo>
                        <a:pt x="610" y="207"/>
                        <a:pt x="614" y="226"/>
                        <a:pt x="623" y="243"/>
                      </a:cubicBezTo>
                      <a:cubicBezTo>
                        <a:pt x="641" y="276"/>
                        <a:pt x="677" y="290"/>
                        <a:pt x="698" y="321"/>
                      </a:cubicBezTo>
                      <a:cubicBezTo>
                        <a:pt x="690" y="354"/>
                        <a:pt x="650" y="336"/>
                        <a:pt x="623" y="327"/>
                      </a:cubicBezTo>
                      <a:cubicBezTo>
                        <a:pt x="557" y="330"/>
                        <a:pt x="550" y="320"/>
                        <a:pt x="581" y="351"/>
                      </a:cubicBezTo>
                      <a:cubicBezTo>
                        <a:pt x="592" y="383"/>
                        <a:pt x="626" y="432"/>
                        <a:pt x="650" y="456"/>
                      </a:cubicBezTo>
                      <a:cubicBezTo>
                        <a:pt x="655" y="474"/>
                        <a:pt x="667" y="481"/>
                        <a:pt x="680" y="492"/>
                      </a:cubicBezTo>
                      <a:cubicBezTo>
                        <a:pt x="696" y="506"/>
                        <a:pt x="721" y="526"/>
                        <a:pt x="734" y="543"/>
                      </a:cubicBezTo>
                      <a:cubicBezTo>
                        <a:pt x="755" y="570"/>
                        <a:pt x="736" y="554"/>
                        <a:pt x="758" y="570"/>
                      </a:cubicBezTo>
                      <a:cubicBezTo>
                        <a:pt x="764" y="582"/>
                        <a:pt x="777" y="597"/>
                        <a:pt x="788" y="606"/>
                      </a:cubicBezTo>
                      <a:cubicBezTo>
                        <a:pt x="794" y="610"/>
                        <a:pt x="800" y="614"/>
                        <a:pt x="806" y="618"/>
                      </a:cubicBezTo>
                      <a:cubicBezTo>
                        <a:pt x="809" y="620"/>
                        <a:pt x="815" y="624"/>
                        <a:pt x="815" y="624"/>
                      </a:cubicBezTo>
                      <a:cubicBezTo>
                        <a:pt x="854" y="683"/>
                        <a:pt x="816" y="657"/>
                        <a:pt x="755" y="654"/>
                      </a:cubicBezTo>
                      <a:cubicBezTo>
                        <a:pt x="734" y="653"/>
                        <a:pt x="713" y="652"/>
                        <a:pt x="692" y="651"/>
                      </a:cubicBezTo>
                      <a:cubicBezTo>
                        <a:pt x="648" y="652"/>
                        <a:pt x="604" y="650"/>
                        <a:pt x="560" y="654"/>
                      </a:cubicBezTo>
                      <a:cubicBezTo>
                        <a:pt x="554" y="655"/>
                        <a:pt x="567" y="665"/>
                        <a:pt x="572" y="669"/>
                      </a:cubicBezTo>
                      <a:cubicBezTo>
                        <a:pt x="587" y="680"/>
                        <a:pt x="603" y="684"/>
                        <a:pt x="620" y="690"/>
                      </a:cubicBezTo>
                      <a:cubicBezTo>
                        <a:pt x="637" y="696"/>
                        <a:pt x="668" y="701"/>
                        <a:pt x="683" y="711"/>
                      </a:cubicBezTo>
                      <a:cubicBezTo>
                        <a:pt x="705" y="726"/>
                        <a:pt x="721" y="736"/>
                        <a:pt x="746" y="744"/>
                      </a:cubicBezTo>
                      <a:cubicBezTo>
                        <a:pt x="753" y="755"/>
                        <a:pt x="766" y="761"/>
                        <a:pt x="779" y="765"/>
                      </a:cubicBezTo>
                      <a:cubicBezTo>
                        <a:pt x="797" y="783"/>
                        <a:pt x="805" y="797"/>
                        <a:pt x="815" y="819"/>
                      </a:cubicBezTo>
                      <a:cubicBezTo>
                        <a:pt x="818" y="825"/>
                        <a:pt x="817" y="832"/>
                        <a:pt x="821" y="837"/>
                      </a:cubicBezTo>
                      <a:cubicBezTo>
                        <a:pt x="827" y="847"/>
                        <a:pt x="836" y="864"/>
                        <a:pt x="845" y="873"/>
                      </a:cubicBezTo>
                      <a:cubicBezTo>
                        <a:pt x="853" y="881"/>
                        <a:pt x="865" y="887"/>
                        <a:pt x="872" y="897"/>
                      </a:cubicBezTo>
                      <a:cubicBezTo>
                        <a:pt x="892" y="925"/>
                        <a:pt x="864" y="895"/>
                        <a:pt x="887" y="918"/>
                      </a:cubicBezTo>
                      <a:cubicBezTo>
                        <a:pt x="893" y="935"/>
                        <a:pt x="901" y="943"/>
                        <a:pt x="917" y="951"/>
                      </a:cubicBezTo>
                      <a:cubicBezTo>
                        <a:pt x="931" y="978"/>
                        <a:pt x="958" y="993"/>
                        <a:pt x="986" y="1002"/>
                      </a:cubicBezTo>
                      <a:cubicBezTo>
                        <a:pt x="1019" y="1013"/>
                        <a:pt x="916" y="998"/>
                        <a:pt x="881" y="996"/>
                      </a:cubicBezTo>
                      <a:cubicBezTo>
                        <a:pt x="816" y="993"/>
                        <a:pt x="730" y="991"/>
                        <a:pt x="668" y="990"/>
                      </a:cubicBezTo>
                      <a:cubicBezTo>
                        <a:pt x="636" y="982"/>
                        <a:pt x="577" y="966"/>
                        <a:pt x="560" y="990"/>
                      </a:cubicBezTo>
                      <a:cubicBezTo>
                        <a:pt x="530" y="1034"/>
                        <a:pt x="596" y="1132"/>
                        <a:pt x="545" y="1149"/>
                      </a:cubicBezTo>
                      <a:cubicBezTo>
                        <a:pt x="505" y="1129"/>
                        <a:pt x="451" y="1122"/>
                        <a:pt x="407" y="1116"/>
                      </a:cubicBezTo>
                      <a:cubicBezTo>
                        <a:pt x="411" y="1080"/>
                        <a:pt x="412" y="1044"/>
                        <a:pt x="419" y="1008"/>
                      </a:cubicBezTo>
                      <a:cubicBezTo>
                        <a:pt x="415" y="995"/>
                        <a:pt x="418" y="997"/>
                        <a:pt x="398" y="996"/>
                      </a:cubicBezTo>
                      <a:cubicBezTo>
                        <a:pt x="327" y="994"/>
                        <a:pt x="256" y="994"/>
                        <a:pt x="185" y="993"/>
                      </a:cubicBezTo>
                      <a:cubicBezTo>
                        <a:pt x="136" y="991"/>
                        <a:pt x="87" y="987"/>
                        <a:pt x="38" y="984"/>
                      </a:cubicBezTo>
                      <a:cubicBezTo>
                        <a:pt x="0" y="979"/>
                        <a:pt x="20" y="983"/>
                        <a:pt x="41" y="978"/>
                      </a:cubicBezTo>
                      <a:cubicBezTo>
                        <a:pt x="52" y="975"/>
                        <a:pt x="70" y="972"/>
                        <a:pt x="80" y="966"/>
                      </a:cubicBezTo>
                      <a:cubicBezTo>
                        <a:pt x="106" y="952"/>
                        <a:pt x="132" y="937"/>
                        <a:pt x="158" y="924"/>
                      </a:cubicBezTo>
                      <a:cubicBezTo>
                        <a:pt x="173" y="917"/>
                        <a:pt x="189" y="912"/>
                        <a:pt x="203" y="903"/>
                      </a:cubicBezTo>
                      <a:cubicBezTo>
                        <a:pt x="215" y="895"/>
                        <a:pt x="227" y="890"/>
                        <a:pt x="239" y="882"/>
                      </a:cubicBezTo>
                      <a:cubicBezTo>
                        <a:pt x="245" y="878"/>
                        <a:pt x="257" y="870"/>
                        <a:pt x="257" y="870"/>
                      </a:cubicBezTo>
                      <a:cubicBezTo>
                        <a:pt x="265" y="858"/>
                        <a:pt x="274" y="859"/>
                        <a:pt x="284" y="846"/>
                      </a:cubicBezTo>
                      <a:cubicBezTo>
                        <a:pt x="299" y="828"/>
                        <a:pt x="291" y="831"/>
                        <a:pt x="305" y="819"/>
                      </a:cubicBezTo>
                      <a:cubicBezTo>
                        <a:pt x="314" y="811"/>
                        <a:pt x="329" y="792"/>
                        <a:pt x="329" y="792"/>
                      </a:cubicBezTo>
                      <a:cubicBezTo>
                        <a:pt x="332" y="778"/>
                        <a:pt x="335" y="773"/>
                        <a:pt x="347" y="765"/>
                      </a:cubicBezTo>
                      <a:cubicBezTo>
                        <a:pt x="355" y="750"/>
                        <a:pt x="365" y="740"/>
                        <a:pt x="374" y="726"/>
                      </a:cubicBezTo>
                      <a:cubicBezTo>
                        <a:pt x="378" y="711"/>
                        <a:pt x="383" y="707"/>
                        <a:pt x="395" y="699"/>
                      </a:cubicBezTo>
                      <a:cubicBezTo>
                        <a:pt x="405" y="684"/>
                        <a:pt x="420" y="673"/>
                        <a:pt x="431" y="657"/>
                      </a:cubicBezTo>
                      <a:cubicBezTo>
                        <a:pt x="356" y="632"/>
                        <a:pt x="243" y="647"/>
                        <a:pt x="167" y="645"/>
                      </a:cubicBezTo>
                      <a:cubicBezTo>
                        <a:pt x="150" y="639"/>
                        <a:pt x="159" y="644"/>
                        <a:pt x="173" y="639"/>
                      </a:cubicBezTo>
                      <a:cubicBezTo>
                        <a:pt x="176" y="638"/>
                        <a:pt x="179" y="635"/>
                        <a:pt x="182" y="633"/>
                      </a:cubicBezTo>
                      <a:cubicBezTo>
                        <a:pt x="185" y="632"/>
                        <a:pt x="188" y="631"/>
                        <a:pt x="191" y="630"/>
                      </a:cubicBezTo>
                      <a:cubicBezTo>
                        <a:pt x="215" y="606"/>
                        <a:pt x="184" y="634"/>
                        <a:pt x="212" y="618"/>
                      </a:cubicBezTo>
                      <a:cubicBezTo>
                        <a:pt x="234" y="606"/>
                        <a:pt x="263" y="582"/>
                        <a:pt x="281" y="564"/>
                      </a:cubicBezTo>
                      <a:cubicBezTo>
                        <a:pt x="290" y="555"/>
                        <a:pt x="307" y="541"/>
                        <a:pt x="314" y="531"/>
                      </a:cubicBezTo>
                      <a:cubicBezTo>
                        <a:pt x="324" y="516"/>
                        <a:pt x="335" y="499"/>
                        <a:pt x="350" y="489"/>
                      </a:cubicBezTo>
                      <a:cubicBezTo>
                        <a:pt x="362" y="471"/>
                        <a:pt x="374" y="454"/>
                        <a:pt x="383" y="435"/>
                      </a:cubicBezTo>
                      <a:cubicBezTo>
                        <a:pt x="399" y="399"/>
                        <a:pt x="394" y="367"/>
                        <a:pt x="425" y="336"/>
                      </a:cubicBezTo>
                      <a:cubicBezTo>
                        <a:pt x="444" y="279"/>
                        <a:pt x="340" y="310"/>
                        <a:pt x="299" y="309"/>
                      </a:cubicBezTo>
                      <a:cubicBezTo>
                        <a:pt x="306" y="289"/>
                        <a:pt x="323" y="279"/>
                        <a:pt x="341" y="270"/>
                      </a:cubicBezTo>
                      <a:cubicBezTo>
                        <a:pt x="354" y="250"/>
                        <a:pt x="375" y="230"/>
                        <a:pt x="392" y="213"/>
                      </a:cubicBezTo>
                      <a:cubicBezTo>
                        <a:pt x="407" y="198"/>
                        <a:pt x="421" y="191"/>
                        <a:pt x="428" y="171"/>
                      </a:cubicBezTo>
                      <a:cubicBezTo>
                        <a:pt x="430" y="122"/>
                        <a:pt x="425" y="66"/>
                        <a:pt x="470" y="36"/>
                      </a:cubicBezTo>
                      <a:cubicBezTo>
                        <a:pt x="483" y="17"/>
                        <a:pt x="494" y="22"/>
                        <a:pt x="494" y="0"/>
                      </a:cubicBezTo>
                      <a:close/>
                    </a:path>
                  </a:pathLst>
                </a:custGeom>
                <a:solidFill>
                  <a:srgbClr val="008000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63" name="Freeform 43"/>
                <p:cNvSpPr>
                  <a:spLocks/>
                </p:cNvSpPr>
                <p:nvPr/>
              </p:nvSpPr>
              <p:spPr bwMode="auto">
                <a:xfrm>
                  <a:off x="2954" y="1525"/>
                  <a:ext cx="135" cy="151"/>
                </a:xfrm>
                <a:custGeom>
                  <a:avLst/>
                  <a:gdLst>
                    <a:gd name="T0" fmla="*/ 524 w 1019"/>
                    <a:gd name="T1" fmla="*/ 66 h 1149"/>
                    <a:gd name="T2" fmla="*/ 602 w 1019"/>
                    <a:gd name="T3" fmla="*/ 189 h 1149"/>
                    <a:gd name="T4" fmla="*/ 698 w 1019"/>
                    <a:gd name="T5" fmla="*/ 321 h 1149"/>
                    <a:gd name="T6" fmla="*/ 581 w 1019"/>
                    <a:gd name="T7" fmla="*/ 351 h 1149"/>
                    <a:gd name="T8" fmla="*/ 680 w 1019"/>
                    <a:gd name="T9" fmla="*/ 492 h 1149"/>
                    <a:gd name="T10" fmla="*/ 758 w 1019"/>
                    <a:gd name="T11" fmla="*/ 570 h 1149"/>
                    <a:gd name="T12" fmla="*/ 806 w 1019"/>
                    <a:gd name="T13" fmla="*/ 618 h 1149"/>
                    <a:gd name="T14" fmla="*/ 755 w 1019"/>
                    <a:gd name="T15" fmla="*/ 654 h 1149"/>
                    <a:gd name="T16" fmla="*/ 560 w 1019"/>
                    <a:gd name="T17" fmla="*/ 654 h 1149"/>
                    <a:gd name="T18" fmla="*/ 620 w 1019"/>
                    <a:gd name="T19" fmla="*/ 690 h 1149"/>
                    <a:gd name="T20" fmla="*/ 746 w 1019"/>
                    <a:gd name="T21" fmla="*/ 744 h 1149"/>
                    <a:gd name="T22" fmla="*/ 815 w 1019"/>
                    <a:gd name="T23" fmla="*/ 819 h 1149"/>
                    <a:gd name="T24" fmla="*/ 845 w 1019"/>
                    <a:gd name="T25" fmla="*/ 873 h 1149"/>
                    <a:gd name="T26" fmla="*/ 887 w 1019"/>
                    <a:gd name="T27" fmla="*/ 918 h 1149"/>
                    <a:gd name="T28" fmla="*/ 986 w 1019"/>
                    <a:gd name="T29" fmla="*/ 1002 h 1149"/>
                    <a:gd name="T30" fmla="*/ 668 w 1019"/>
                    <a:gd name="T31" fmla="*/ 990 h 1149"/>
                    <a:gd name="T32" fmla="*/ 545 w 1019"/>
                    <a:gd name="T33" fmla="*/ 1149 h 1149"/>
                    <a:gd name="T34" fmla="*/ 419 w 1019"/>
                    <a:gd name="T35" fmla="*/ 1008 h 1149"/>
                    <a:gd name="T36" fmla="*/ 185 w 1019"/>
                    <a:gd name="T37" fmla="*/ 993 h 1149"/>
                    <a:gd name="T38" fmla="*/ 41 w 1019"/>
                    <a:gd name="T39" fmla="*/ 978 h 1149"/>
                    <a:gd name="T40" fmla="*/ 158 w 1019"/>
                    <a:gd name="T41" fmla="*/ 924 h 1149"/>
                    <a:gd name="T42" fmla="*/ 239 w 1019"/>
                    <a:gd name="T43" fmla="*/ 882 h 1149"/>
                    <a:gd name="T44" fmla="*/ 284 w 1019"/>
                    <a:gd name="T45" fmla="*/ 846 h 1149"/>
                    <a:gd name="T46" fmla="*/ 329 w 1019"/>
                    <a:gd name="T47" fmla="*/ 792 h 1149"/>
                    <a:gd name="T48" fmla="*/ 374 w 1019"/>
                    <a:gd name="T49" fmla="*/ 726 h 1149"/>
                    <a:gd name="T50" fmla="*/ 431 w 1019"/>
                    <a:gd name="T51" fmla="*/ 657 h 1149"/>
                    <a:gd name="T52" fmla="*/ 173 w 1019"/>
                    <a:gd name="T53" fmla="*/ 639 h 1149"/>
                    <a:gd name="T54" fmla="*/ 191 w 1019"/>
                    <a:gd name="T55" fmla="*/ 630 h 1149"/>
                    <a:gd name="T56" fmla="*/ 281 w 1019"/>
                    <a:gd name="T57" fmla="*/ 564 h 1149"/>
                    <a:gd name="T58" fmla="*/ 350 w 1019"/>
                    <a:gd name="T59" fmla="*/ 489 h 1149"/>
                    <a:gd name="T60" fmla="*/ 425 w 1019"/>
                    <a:gd name="T61" fmla="*/ 336 h 1149"/>
                    <a:gd name="T62" fmla="*/ 341 w 1019"/>
                    <a:gd name="T63" fmla="*/ 270 h 1149"/>
                    <a:gd name="T64" fmla="*/ 428 w 1019"/>
                    <a:gd name="T65" fmla="*/ 171 h 1149"/>
                    <a:gd name="T66" fmla="*/ 494 w 1019"/>
                    <a:gd name="T67" fmla="*/ 0 h 1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1019" h="1149">
                      <a:moveTo>
                        <a:pt x="494" y="0"/>
                      </a:moveTo>
                      <a:cubicBezTo>
                        <a:pt x="507" y="20"/>
                        <a:pt x="511" y="45"/>
                        <a:pt x="524" y="66"/>
                      </a:cubicBezTo>
                      <a:cubicBezTo>
                        <a:pt x="544" y="99"/>
                        <a:pt x="563" y="133"/>
                        <a:pt x="584" y="165"/>
                      </a:cubicBezTo>
                      <a:cubicBezTo>
                        <a:pt x="586" y="168"/>
                        <a:pt x="599" y="183"/>
                        <a:pt x="602" y="189"/>
                      </a:cubicBezTo>
                      <a:cubicBezTo>
                        <a:pt x="610" y="207"/>
                        <a:pt x="614" y="226"/>
                        <a:pt x="623" y="243"/>
                      </a:cubicBezTo>
                      <a:cubicBezTo>
                        <a:pt x="641" y="276"/>
                        <a:pt x="677" y="290"/>
                        <a:pt x="698" y="321"/>
                      </a:cubicBezTo>
                      <a:cubicBezTo>
                        <a:pt x="690" y="354"/>
                        <a:pt x="650" y="336"/>
                        <a:pt x="623" y="327"/>
                      </a:cubicBezTo>
                      <a:cubicBezTo>
                        <a:pt x="557" y="330"/>
                        <a:pt x="550" y="320"/>
                        <a:pt x="581" y="351"/>
                      </a:cubicBezTo>
                      <a:cubicBezTo>
                        <a:pt x="592" y="383"/>
                        <a:pt x="626" y="432"/>
                        <a:pt x="650" y="456"/>
                      </a:cubicBezTo>
                      <a:cubicBezTo>
                        <a:pt x="655" y="474"/>
                        <a:pt x="667" y="481"/>
                        <a:pt x="680" y="492"/>
                      </a:cubicBezTo>
                      <a:cubicBezTo>
                        <a:pt x="696" y="506"/>
                        <a:pt x="721" y="526"/>
                        <a:pt x="734" y="543"/>
                      </a:cubicBezTo>
                      <a:cubicBezTo>
                        <a:pt x="755" y="570"/>
                        <a:pt x="736" y="554"/>
                        <a:pt x="758" y="570"/>
                      </a:cubicBezTo>
                      <a:cubicBezTo>
                        <a:pt x="764" y="582"/>
                        <a:pt x="777" y="597"/>
                        <a:pt x="788" y="606"/>
                      </a:cubicBezTo>
                      <a:cubicBezTo>
                        <a:pt x="794" y="610"/>
                        <a:pt x="800" y="614"/>
                        <a:pt x="806" y="618"/>
                      </a:cubicBezTo>
                      <a:cubicBezTo>
                        <a:pt x="809" y="620"/>
                        <a:pt x="815" y="624"/>
                        <a:pt x="815" y="624"/>
                      </a:cubicBezTo>
                      <a:cubicBezTo>
                        <a:pt x="854" y="683"/>
                        <a:pt x="816" y="657"/>
                        <a:pt x="755" y="654"/>
                      </a:cubicBezTo>
                      <a:cubicBezTo>
                        <a:pt x="734" y="653"/>
                        <a:pt x="713" y="652"/>
                        <a:pt x="692" y="651"/>
                      </a:cubicBezTo>
                      <a:cubicBezTo>
                        <a:pt x="648" y="652"/>
                        <a:pt x="604" y="650"/>
                        <a:pt x="560" y="654"/>
                      </a:cubicBezTo>
                      <a:cubicBezTo>
                        <a:pt x="554" y="655"/>
                        <a:pt x="567" y="665"/>
                        <a:pt x="572" y="669"/>
                      </a:cubicBezTo>
                      <a:cubicBezTo>
                        <a:pt x="587" y="680"/>
                        <a:pt x="603" y="684"/>
                        <a:pt x="620" y="690"/>
                      </a:cubicBezTo>
                      <a:cubicBezTo>
                        <a:pt x="637" y="696"/>
                        <a:pt x="668" y="701"/>
                        <a:pt x="683" y="711"/>
                      </a:cubicBezTo>
                      <a:cubicBezTo>
                        <a:pt x="705" y="726"/>
                        <a:pt x="721" y="736"/>
                        <a:pt x="746" y="744"/>
                      </a:cubicBezTo>
                      <a:cubicBezTo>
                        <a:pt x="753" y="755"/>
                        <a:pt x="766" y="761"/>
                        <a:pt x="779" y="765"/>
                      </a:cubicBezTo>
                      <a:cubicBezTo>
                        <a:pt x="797" y="783"/>
                        <a:pt x="805" y="797"/>
                        <a:pt x="815" y="819"/>
                      </a:cubicBezTo>
                      <a:cubicBezTo>
                        <a:pt x="818" y="825"/>
                        <a:pt x="817" y="832"/>
                        <a:pt x="821" y="837"/>
                      </a:cubicBezTo>
                      <a:cubicBezTo>
                        <a:pt x="827" y="847"/>
                        <a:pt x="836" y="864"/>
                        <a:pt x="845" y="873"/>
                      </a:cubicBezTo>
                      <a:cubicBezTo>
                        <a:pt x="853" y="881"/>
                        <a:pt x="865" y="887"/>
                        <a:pt x="872" y="897"/>
                      </a:cubicBezTo>
                      <a:cubicBezTo>
                        <a:pt x="892" y="925"/>
                        <a:pt x="864" y="895"/>
                        <a:pt x="887" y="918"/>
                      </a:cubicBezTo>
                      <a:cubicBezTo>
                        <a:pt x="893" y="935"/>
                        <a:pt x="901" y="943"/>
                        <a:pt x="917" y="951"/>
                      </a:cubicBezTo>
                      <a:cubicBezTo>
                        <a:pt x="931" y="978"/>
                        <a:pt x="958" y="993"/>
                        <a:pt x="986" y="1002"/>
                      </a:cubicBezTo>
                      <a:cubicBezTo>
                        <a:pt x="1019" y="1013"/>
                        <a:pt x="916" y="998"/>
                        <a:pt x="881" y="996"/>
                      </a:cubicBezTo>
                      <a:cubicBezTo>
                        <a:pt x="816" y="993"/>
                        <a:pt x="730" y="991"/>
                        <a:pt x="668" y="990"/>
                      </a:cubicBezTo>
                      <a:cubicBezTo>
                        <a:pt x="636" y="982"/>
                        <a:pt x="577" y="966"/>
                        <a:pt x="560" y="990"/>
                      </a:cubicBezTo>
                      <a:cubicBezTo>
                        <a:pt x="530" y="1034"/>
                        <a:pt x="596" y="1132"/>
                        <a:pt x="545" y="1149"/>
                      </a:cubicBezTo>
                      <a:cubicBezTo>
                        <a:pt x="505" y="1129"/>
                        <a:pt x="451" y="1122"/>
                        <a:pt x="407" y="1116"/>
                      </a:cubicBezTo>
                      <a:cubicBezTo>
                        <a:pt x="411" y="1080"/>
                        <a:pt x="412" y="1044"/>
                        <a:pt x="419" y="1008"/>
                      </a:cubicBezTo>
                      <a:cubicBezTo>
                        <a:pt x="415" y="995"/>
                        <a:pt x="418" y="997"/>
                        <a:pt x="398" y="996"/>
                      </a:cubicBezTo>
                      <a:cubicBezTo>
                        <a:pt x="327" y="994"/>
                        <a:pt x="256" y="994"/>
                        <a:pt x="185" y="993"/>
                      </a:cubicBezTo>
                      <a:cubicBezTo>
                        <a:pt x="136" y="991"/>
                        <a:pt x="87" y="987"/>
                        <a:pt x="38" y="984"/>
                      </a:cubicBezTo>
                      <a:cubicBezTo>
                        <a:pt x="0" y="979"/>
                        <a:pt x="20" y="983"/>
                        <a:pt x="41" y="978"/>
                      </a:cubicBezTo>
                      <a:cubicBezTo>
                        <a:pt x="52" y="975"/>
                        <a:pt x="70" y="972"/>
                        <a:pt x="80" y="966"/>
                      </a:cubicBezTo>
                      <a:cubicBezTo>
                        <a:pt x="106" y="952"/>
                        <a:pt x="132" y="937"/>
                        <a:pt x="158" y="924"/>
                      </a:cubicBezTo>
                      <a:cubicBezTo>
                        <a:pt x="173" y="917"/>
                        <a:pt x="189" y="912"/>
                        <a:pt x="203" y="903"/>
                      </a:cubicBezTo>
                      <a:cubicBezTo>
                        <a:pt x="215" y="895"/>
                        <a:pt x="227" y="890"/>
                        <a:pt x="239" y="882"/>
                      </a:cubicBezTo>
                      <a:cubicBezTo>
                        <a:pt x="245" y="878"/>
                        <a:pt x="257" y="870"/>
                        <a:pt x="257" y="870"/>
                      </a:cubicBezTo>
                      <a:cubicBezTo>
                        <a:pt x="265" y="858"/>
                        <a:pt x="274" y="859"/>
                        <a:pt x="284" y="846"/>
                      </a:cubicBezTo>
                      <a:cubicBezTo>
                        <a:pt x="299" y="828"/>
                        <a:pt x="291" y="831"/>
                        <a:pt x="305" y="819"/>
                      </a:cubicBezTo>
                      <a:cubicBezTo>
                        <a:pt x="314" y="811"/>
                        <a:pt x="329" y="792"/>
                        <a:pt x="329" y="792"/>
                      </a:cubicBezTo>
                      <a:cubicBezTo>
                        <a:pt x="332" y="778"/>
                        <a:pt x="335" y="773"/>
                        <a:pt x="347" y="765"/>
                      </a:cubicBezTo>
                      <a:cubicBezTo>
                        <a:pt x="355" y="750"/>
                        <a:pt x="365" y="740"/>
                        <a:pt x="374" y="726"/>
                      </a:cubicBezTo>
                      <a:cubicBezTo>
                        <a:pt x="378" y="711"/>
                        <a:pt x="383" y="707"/>
                        <a:pt x="395" y="699"/>
                      </a:cubicBezTo>
                      <a:cubicBezTo>
                        <a:pt x="405" y="684"/>
                        <a:pt x="420" y="673"/>
                        <a:pt x="431" y="657"/>
                      </a:cubicBezTo>
                      <a:cubicBezTo>
                        <a:pt x="356" y="632"/>
                        <a:pt x="243" y="647"/>
                        <a:pt x="167" y="645"/>
                      </a:cubicBezTo>
                      <a:cubicBezTo>
                        <a:pt x="150" y="639"/>
                        <a:pt x="159" y="644"/>
                        <a:pt x="173" y="639"/>
                      </a:cubicBezTo>
                      <a:cubicBezTo>
                        <a:pt x="176" y="638"/>
                        <a:pt x="179" y="635"/>
                        <a:pt x="182" y="633"/>
                      </a:cubicBezTo>
                      <a:cubicBezTo>
                        <a:pt x="185" y="632"/>
                        <a:pt x="188" y="631"/>
                        <a:pt x="191" y="630"/>
                      </a:cubicBezTo>
                      <a:cubicBezTo>
                        <a:pt x="215" y="606"/>
                        <a:pt x="184" y="634"/>
                        <a:pt x="212" y="618"/>
                      </a:cubicBezTo>
                      <a:cubicBezTo>
                        <a:pt x="234" y="606"/>
                        <a:pt x="263" y="582"/>
                        <a:pt x="281" y="564"/>
                      </a:cubicBezTo>
                      <a:cubicBezTo>
                        <a:pt x="290" y="555"/>
                        <a:pt x="307" y="541"/>
                        <a:pt x="314" y="531"/>
                      </a:cubicBezTo>
                      <a:cubicBezTo>
                        <a:pt x="324" y="516"/>
                        <a:pt x="335" y="499"/>
                        <a:pt x="350" y="489"/>
                      </a:cubicBezTo>
                      <a:cubicBezTo>
                        <a:pt x="362" y="471"/>
                        <a:pt x="374" y="454"/>
                        <a:pt x="383" y="435"/>
                      </a:cubicBezTo>
                      <a:cubicBezTo>
                        <a:pt x="399" y="399"/>
                        <a:pt x="394" y="367"/>
                        <a:pt x="425" y="336"/>
                      </a:cubicBezTo>
                      <a:cubicBezTo>
                        <a:pt x="444" y="279"/>
                        <a:pt x="340" y="310"/>
                        <a:pt x="299" y="309"/>
                      </a:cubicBezTo>
                      <a:cubicBezTo>
                        <a:pt x="306" y="289"/>
                        <a:pt x="323" y="279"/>
                        <a:pt x="341" y="270"/>
                      </a:cubicBezTo>
                      <a:cubicBezTo>
                        <a:pt x="354" y="250"/>
                        <a:pt x="375" y="230"/>
                        <a:pt x="392" y="213"/>
                      </a:cubicBezTo>
                      <a:cubicBezTo>
                        <a:pt x="407" y="198"/>
                        <a:pt x="421" y="191"/>
                        <a:pt x="428" y="171"/>
                      </a:cubicBezTo>
                      <a:cubicBezTo>
                        <a:pt x="430" y="122"/>
                        <a:pt x="425" y="66"/>
                        <a:pt x="470" y="36"/>
                      </a:cubicBezTo>
                      <a:cubicBezTo>
                        <a:pt x="483" y="17"/>
                        <a:pt x="494" y="22"/>
                        <a:pt x="494" y="0"/>
                      </a:cubicBezTo>
                      <a:close/>
                    </a:path>
                  </a:pathLst>
                </a:custGeom>
                <a:solidFill>
                  <a:srgbClr val="008000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grpSp>
              <p:nvGrpSpPr>
                <p:cNvPr id="32801" name="Group 18"/>
                <p:cNvGrpSpPr>
                  <a:grpSpLocks/>
                </p:cNvGrpSpPr>
                <p:nvPr/>
              </p:nvGrpSpPr>
              <p:grpSpPr bwMode="auto">
                <a:xfrm>
                  <a:off x="1137" y="1570"/>
                  <a:ext cx="2855" cy="816"/>
                  <a:chOff x="1386" y="1525"/>
                  <a:chExt cx="2855" cy="816"/>
                </a:xfrm>
              </p:grpSpPr>
              <p:sp>
                <p:nvSpPr>
                  <p:cNvPr id="512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86" y="2205"/>
                    <a:ext cx="13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CC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133" name="Freeform 13"/>
                  <p:cNvSpPr>
                    <a:spLocks/>
                  </p:cNvSpPr>
                  <p:nvPr/>
                </p:nvSpPr>
                <p:spPr bwMode="auto">
                  <a:xfrm>
                    <a:off x="1519" y="2205"/>
                    <a:ext cx="318" cy="136"/>
                  </a:xfrm>
                  <a:custGeom>
                    <a:avLst/>
                    <a:gdLst>
                      <a:gd name="T0" fmla="*/ 0 w 318"/>
                      <a:gd name="T1" fmla="*/ 0 h 136"/>
                      <a:gd name="T2" fmla="*/ 0 w 318"/>
                      <a:gd name="T3" fmla="*/ 91 h 136"/>
                      <a:gd name="T4" fmla="*/ 91 w 318"/>
                      <a:gd name="T5" fmla="*/ 136 h 136"/>
                      <a:gd name="T6" fmla="*/ 227 w 318"/>
                      <a:gd name="T7" fmla="*/ 136 h 136"/>
                      <a:gd name="T8" fmla="*/ 272 w 318"/>
                      <a:gd name="T9" fmla="*/ 91 h 136"/>
                      <a:gd name="T10" fmla="*/ 318 w 318"/>
                      <a:gd name="T11" fmla="*/ 0 h 1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18" h="136">
                        <a:moveTo>
                          <a:pt x="0" y="0"/>
                        </a:moveTo>
                        <a:lnTo>
                          <a:pt x="0" y="91"/>
                        </a:lnTo>
                        <a:lnTo>
                          <a:pt x="91" y="136"/>
                        </a:lnTo>
                        <a:lnTo>
                          <a:pt x="227" y="136"/>
                        </a:lnTo>
                        <a:lnTo>
                          <a:pt x="272" y="91"/>
                        </a:lnTo>
                        <a:lnTo>
                          <a:pt x="318" y="0"/>
                        </a:lnTo>
                      </a:path>
                    </a:pathLst>
                  </a:custGeom>
                  <a:noFill/>
                  <a:ln w="19050">
                    <a:solidFill>
                      <a:srgbClr val="CC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137" name="Freeform 17"/>
                  <p:cNvSpPr>
                    <a:spLocks/>
                  </p:cNvSpPr>
                  <p:nvPr/>
                </p:nvSpPr>
                <p:spPr bwMode="auto">
                  <a:xfrm>
                    <a:off x="1837" y="1525"/>
                    <a:ext cx="2404" cy="680"/>
                  </a:xfrm>
                  <a:custGeom>
                    <a:avLst/>
                    <a:gdLst>
                      <a:gd name="T0" fmla="*/ 0 w 2404"/>
                      <a:gd name="T1" fmla="*/ 680 h 680"/>
                      <a:gd name="T2" fmla="*/ 90 w 2404"/>
                      <a:gd name="T3" fmla="*/ 635 h 680"/>
                      <a:gd name="T4" fmla="*/ 181 w 2404"/>
                      <a:gd name="T5" fmla="*/ 635 h 680"/>
                      <a:gd name="T6" fmla="*/ 272 w 2404"/>
                      <a:gd name="T7" fmla="*/ 635 h 680"/>
                      <a:gd name="T8" fmla="*/ 453 w 2404"/>
                      <a:gd name="T9" fmla="*/ 635 h 680"/>
                      <a:gd name="T10" fmla="*/ 635 w 2404"/>
                      <a:gd name="T11" fmla="*/ 590 h 680"/>
                      <a:gd name="T12" fmla="*/ 725 w 2404"/>
                      <a:gd name="T13" fmla="*/ 544 h 680"/>
                      <a:gd name="T14" fmla="*/ 862 w 2404"/>
                      <a:gd name="T15" fmla="*/ 499 h 680"/>
                      <a:gd name="T16" fmla="*/ 998 w 2404"/>
                      <a:gd name="T17" fmla="*/ 408 h 680"/>
                      <a:gd name="T18" fmla="*/ 1224 w 2404"/>
                      <a:gd name="T19" fmla="*/ 227 h 680"/>
                      <a:gd name="T20" fmla="*/ 1361 w 2404"/>
                      <a:gd name="T21" fmla="*/ 136 h 680"/>
                      <a:gd name="T22" fmla="*/ 1497 w 2404"/>
                      <a:gd name="T23" fmla="*/ 91 h 680"/>
                      <a:gd name="T24" fmla="*/ 1769 w 2404"/>
                      <a:gd name="T25" fmla="*/ 45 h 680"/>
                      <a:gd name="T26" fmla="*/ 2177 w 2404"/>
                      <a:gd name="T27" fmla="*/ 0 h 680"/>
                      <a:gd name="T28" fmla="*/ 2404 w 2404"/>
                      <a:gd name="T29" fmla="*/ 0 h 6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2404" h="680">
                        <a:moveTo>
                          <a:pt x="0" y="680"/>
                        </a:moveTo>
                        <a:lnTo>
                          <a:pt x="90" y="635"/>
                        </a:lnTo>
                        <a:lnTo>
                          <a:pt x="181" y="635"/>
                        </a:lnTo>
                        <a:lnTo>
                          <a:pt x="272" y="635"/>
                        </a:lnTo>
                        <a:lnTo>
                          <a:pt x="453" y="635"/>
                        </a:lnTo>
                        <a:lnTo>
                          <a:pt x="635" y="590"/>
                        </a:lnTo>
                        <a:lnTo>
                          <a:pt x="725" y="544"/>
                        </a:lnTo>
                        <a:lnTo>
                          <a:pt x="862" y="499"/>
                        </a:lnTo>
                        <a:lnTo>
                          <a:pt x="998" y="408"/>
                        </a:lnTo>
                        <a:lnTo>
                          <a:pt x="1224" y="227"/>
                        </a:lnTo>
                        <a:lnTo>
                          <a:pt x="1361" y="136"/>
                        </a:lnTo>
                        <a:lnTo>
                          <a:pt x="1497" y="91"/>
                        </a:lnTo>
                        <a:lnTo>
                          <a:pt x="1769" y="45"/>
                        </a:lnTo>
                        <a:lnTo>
                          <a:pt x="2177" y="0"/>
                        </a:lnTo>
                        <a:lnTo>
                          <a:pt x="2404" y="0"/>
                        </a:lnTo>
                      </a:path>
                    </a:pathLst>
                  </a:custGeom>
                  <a:noFill/>
                  <a:ln w="19050">
                    <a:solidFill>
                      <a:srgbClr val="66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5170" name="Freeform 50"/>
                <p:cNvSpPr>
                  <a:spLocks/>
                </p:cNvSpPr>
                <p:nvPr/>
              </p:nvSpPr>
              <p:spPr bwMode="auto">
                <a:xfrm>
                  <a:off x="1275" y="2021"/>
                  <a:ext cx="2767" cy="241"/>
                </a:xfrm>
                <a:custGeom>
                  <a:avLst/>
                  <a:gdLst>
                    <a:gd name="T0" fmla="*/ 0 w 2767"/>
                    <a:gd name="T1" fmla="*/ 233 h 241"/>
                    <a:gd name="T2" fmla="*/ 318 w 2767"/>
                    <a:gd name="T3" fmla="*/ 233 h 241"/>
                    <a:gd name="T4" fmla="*/ 454 w 2767"/>
                    <a:gd name="T5" fmla="*/ 233 h 241"/>
                    <a:gd name="T6" fmla="*/ 862 w 2767"/>
                    <a:gd name="T7" fmla="*/ 188 h 241"/>
                    <a:gd name="T8" fmla="*/ 1134 w 2767"/>
                    <a:gd name="T9" fmla="*/ 143 h 241"/>
                    <a:gd name="T10" fmla="*/ 1497 w 2767"/>
                    <a:gd name="T11" fmla="*/ 52 h 241"/>
                    <a:gd name="T12" fmla="*/ 1860 w 2767"/>
                    <a:gd name="T13" fmla="*/ 7 h 241"/>
                    <a:gd name="T14" fmla="*/ 2767 w 2767"/>
                    <a:gd name="T15" fmla="*/ 7 h 2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767" h="241">
                      <a:moveTo>
                        <a:pt x="0" y="233"/>
                      </a:moveTo>
                      <a:cubicBezTo>
                        <a:pt x="121" y="233"/>
                        <a:pt x="242" y="233"/>
                        <a:pt x="318" y="233"/>
                      </a:cubicBezTo>
                      <a:cubicBezTo>
                        <a:pt x="394" y="233"/>
                        <a:pt x="363" y="241"/>
                        <a:pt x="454" y="233"/>
                      </a:cubicBezTo>
                      <a:cubicBezTo>
                        <a:pt x="545" y="225"/>
                        <a:pt x="749" y="203"/>
                        <a:pt x="862" y="188"/>
                      </a:cubicBezTo>
                      <a:cubicBezTo>
                        <a:pt x="975" y="173"/>
                        <a:pt x="1028" y="166"/>
                        <a:pt x="1134" y="143"/>
                      </a:cubicBezTo>
                      <a:cubicBezTo>
                        <a:pt x="1240" y="120"/>
                        <a:pt x="1376" y="75"/>
                        <a:pt x="1497" y="52"/>
                      </a:cubicBezTo>
                      <a:cubicBezTo>
                        <a:pt x="1618" y="29"/>
                        <a:pt x="1648" y="14"/>
                        <a:pt x="1860" y="7"/>
                      </a:cubicBezTo>
                      <a:cubicBezTo>
                        <a:pt x="2072" y="0"/>
                        <a:pt x="2419" y="3"/>
                        <a:pt x="2767" y="7"/>
                      </a:cubicBezTo>
                    </a:path>
                  </a:pathLst>
                </a:custGeom>
                <a:noFill/>
                <a:ln w="19050" cap="flat">
                  <a:solidFill>
                    <a:srgbClr val="3366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grpSp>
              <p:nvGrpSpPr>
                <p:cNvPr id="32803" name="Group 57"/>
                <p:cNvGrpSpPr>
                  <a:grpSpLocks/>
                </p:cNvGrpSpPr>
                <p:nvPr/>
              </p:nvGrpSpPr>
              <p:grpSpPr bwMode="auto">
                <a:xfrm>
                  <a:off x="1591" y="1215"/>
                  <a:ext cx="2495" cy="1047"/>
                  <a:chOff x="1863" y="1162"/>
                  <a:chExt cx="2495" cy="1047"/>
                </a:xfrm>
              </p:grpSpPr>
              <p:sp>
                <p:nvSpPr>
                  <p:cNvPr id="5126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863" y="2209"/>
                    <a:ext cx="2495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173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66" y="1162"/>
                    <a:ext cx="0" cy="104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32804" name="Group 56"/>
                <p:cNvGrpSpPr>
                  <a:grpSpLocks/>
                </p:cNvGrpSpPr>
                <p:nvPr/>
              </p:nvGrpSpPr>
              <p:grpSpPr bwMode="auto">
                <a:xfrm>
                  <a:off x="2213" y="1430"/>
                  <a:ext cx="874" cy="2182"/>
                  <a:chOff x="2513" y="1430"/>
                  <a:chExt cx="874" cy="2182"/>
                </a:xfrm>
              </p:grpSpPr>
              <p:sp>
                <p:nvSpPr>
                  <p:cNvPr id="5174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2513" y="1434"/>
                    <a:ext cx="0" cy="217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175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3387" y="1430"/>
                    <a:ext cx="0" cy="217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</p:grpSp>
          <p:pic>
            <p:nvPicPr>
              <p:cNvPr id="32790" name="Picture 61" descr="MC90001476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360000">
                <a:off x="3930" y="1256"/>
                <a:ext cx="267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5186" name="Text Box 66"/>
            <p:cNvSpPr txBox="1">
              <a:spLocks noChangeArrowheads="1"/>
            </p:cNvSpPr>
            <p:nvPr/>
          </p:nvSpPr>
          <p:spPr bwMode="auto">
            <a:xfrm>
              <a:off x="3424" y="1688"/>
              <a:ext cx="11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200" b="1"/>
                <a:t>Groundwater level</a:t>
              </a:r>
            </a:p>
          </p:txBody>
        </p:sp>
        <p:sp>
          <p:nvSpPr>
            <p:cNvPr id="5187" name="Text Box 67"/>
            <p:cNvSpPr txBox="1">
              <a:spLocks noChangeArrowheads="1"/>
            </p:cNvSpPr>
            <p:nvPr/>
          </p:nvSpPr>
          <p:spPr bwMode="auto">
            <a:xfrm>
              <a:off x="3440" y="1962"/>
              <a:ext cx="11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200" b="1"/>
                <a:t>Distance from stream</a:t>
              </a:r>
            </a:p>
          </p:txBody>
        </p:sp>
        <p:sp>
          <p:nvSpPr>
            <p:cNvPr id="5188" name="Text Box 68"/>
            <p:cNvSpPr txBox="1">
              <a:spLocks noChangeArrowheads="1"/>
            </p:cNvSpPr>
            <p:nvPr/>
          </p:nvSpPr>
          <p:spPr bwMode="auto">
            <a:xfrm rot="16200000">
              <a:off x="629" y="1349"/>
              <a:ext cx="12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200" b="1"/>
                <a:t>Elevation above stream</a:t>
              </a:r>
            </a:p>
          </p:txBody>
        </p:sp>
        <p:sp>
          <p:nvSpPr>
            <p:cNvPr id="5189" name="Text Box 69"/>
            <p:cNvSpPr txBox="1">
              <a:spLocks noChangeArrowheads="1"/>
            </p:cNvSpPr>
            <p:nvPr/>
          </p:nvSpPr>
          <p:spPr bwMode="auto">
            <a:xfrm>
              <a:off x="1349" y="2267"/>
              <a:ext cx="680" cy="235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b="1">
                  <a:solidFill>
                    <a:srgbClr val="0066FF"/>
                  </a:solidFill>
                </a:rPr>
                <a:t>wetland</a:t>
              </a:r>
            </a:p>
          </p:txBody>
        </p:sp>
        <p:sp>
          <p:nvSpPr>
            <p:cNvPr id="5190" name="Text Box 70"/>
            <p:cNvSpPr txBox="1">
              <a:spLocks noChangeArrowheads="1"/>
            </p:cNvSpPr>
            <p:nvPr/>
          </p:nvSpPr>
          <p:spPr bwMode="auto">
            <a:xfrm>
              <a:off x="2426" y="2267"/>
              <a:ext cx="727" cy="235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b="1">
                  <a:solidFill>
                    <a:srgbClr val="008000"/>
                  </a:solidFill>
                </a:rPr>
                <a:t>hillslope</a:t>
              </a:r>
            </a:p>
          </p:txBody>
        </p:sp>
        <p:sp>
          <p:nvSpPr>
            <p:cNvPr id="5191" name="Text Box 71"/>
            <p:cNvSpPr txBox="1">
              <a:spLocks noChangeArrowheads="1"/>
            </p:cNvSpPr>
            <p:nvPr/>
          </p:nvSpPr>
          <p:spPr bwMode="auto">
            <a:xfrm>
              <a:off x="3606" y="2267"/>
              <a:ext cx="726" cy="235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b="1">
                  <a:solidFill>
                    <a:srgbClr val="FF0000"/>
                  </a:solidFill>
                </a:rPr>
                <a:t>plateau</a:t>
              </a:r>
            </a:p>
          </p:txBody>
        </p:sp>
        <p:sp>
          <p:nvSpPr>
            <p:cNvPr id="5193" name="Text Box 73"/>
            <p:cNvSpPr txBox="1">
              <a:spLocks noChangeArrowheads="1"/>
            </p:cNvSpPr>
            <p:nvPr/>
          </p:nvSpPr>
          <p:spPr bwMode="auto">
            <a:xfrm>
              <a:off x="1215" y="2584"/>
              <a:ext cx="908" cy="177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1200"/>
                <a:t>SOF mechanism</a:t>
              </a:r>
            </a:p>
          </p:txBody>
        </p:sp>
        <p:sp>
          <p:nvSpPr>
            <p:cNvPr id="5194" name="Text Box 74"/>
            <p:cNvSpPr txBox="1">
              <a:spLocks noChangeArrowheads="1"/>
            </p:cNvSpPr>
            <p:nvPr/>
          </p:nvSpPr>
          <p:spPr bwMode="auto">
            <a:xfrm>
              <a:off x="2336" y="2584"/>
              <a:ext cx="908" cy="177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1200"/>
                <a:t>SSF mechanism</a:t>
              </a:r>
            </a:p>
          </p:txBody>
        </p:sp>
        <p:sp>
          <p:nvSpPr>
            <p:cNvPr id="5195" name="Text Box 75"/>
            <p:cNvSpPr txBox="1">
              <a:spLocks noChangeArrowheads="1"/>
            </p:cNvSpPr>
            <p:nvPr/>
          </p:nvSpPr>
          <p:spPr bwMode="auto">
            <a:xfrm>
              <a:off x="3430" y="2584"/>
              <a:ext cx="1179" cy="177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1200"/>
                <a:t>DP &amp; HOF mechanisms</a:t>
              </a:r>
            </a:p>
          </p:txBody>
        </p:sp>
        <p:pic>
          <p:nvPicPr>
            <p:cNvPr id="5196" name="Picture 7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6" y="2900"/>
              <a:ext cx="952" cy="8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5197" name="Picture 7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" y="2902"/>
              <a:ext cx="911" cy="10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5198" name="Picture 7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6" y="2903"/>
              <a:ext cx="886" cy="10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5203" name="Text Box 83"/>
            <p:cNvSpPr txBox="1">
              <a:spLocks noChangeArrowheads="1"/>
            </p:cNvSpPr>
            <p:nvPr/>
          </p:nvSpPr>
          <p:spPr bwMode="auto">
            <a:xfrm>
              <a:off x="3515" y="4110"/>
              <a:ext cx="2213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  <a:defRPr/>
              </a:pPr>
              <a:r>
                <a:rPr lang="en-US" sz="1000">
                  <a:solidFill>
                    <a:schemeClr val="bg1"/>
                  </a:solidFill>
                </a:rPr>
                <a:t>Topography driven conceptual modeling, H.H.G. Savenije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0981" y="1366838"/>
            <a:ext cx="3240399" cy="5491162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Different landscape units </a:t>
            </a:r>
            <a:r>
              <a:rPr lang="en-US" sz="3200" dirty="0" smtClean="0">
                <a:sym typeface="Symbol" charset="0"/>
              </a:rPr>
              <a:t>; different hydrological </a:t>
            </a:r>
            <a:r>
              <a:rPr lang="en-US" sz="3200" dirty="0" err="1" smtClean="0">
                <a:sym typeface="Symbol" charset="0"/>
              </a:rPr>
              <a:t>behaviour</a:t>
            </a:r>
            <a:r>
              <a:rPr lang="en-US" sz="3200" dirty="0" smtClean="0">
                <a:sym typeface="Symbol" charset="0"/>
              </a:rPr>
              <a:t>;  different model structure</a:t>
            </a:r>
            <a:br>
              <a:rPr lang="en-US" sz="3200" dirty="0" smtClean="0">
                <a:sym typeface="Symbol" charset="0"/>
              </a:rPr>
            </a:b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21612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 l="38390" t="22092" r="8750" b="11676"/>
          <a:stretch>
            <a:fillRect/>
          </a:stretch>
        </p:blipFill>
        <p:spPr bwMode="auto">
          <a:xfrm>
            <a:off x="-24580" y="134634"/>
            <a:ext cx="9133084" cy="6436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7812360" y="5229200"/>
            <a:ext cx="1296144" cy="10464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500" dirty="0" smtClean="0"/>
              <a:t>  </a:t>
            </a:r>
            <a:r>
              <a:rPr lang="en-US" sz="1600" dirty="0" smtClean="0"/>
              <a:t>Wetland</a:t>
            </a:r>
          </a:p>
          <a:p>
            <a:r>
              <a:rPr lang="en-US" sz="700" dirty="0" smtClean="0"/>
              <a:t>  </a:t>
            </a:r>
          </a:p>
          <a:p>
            <a:r>
              <a:rPr lang="en-US" sz="700" dirty="0" smtClean="0"/>
              <a:t> </a:t>
            </a:r>
          </a:p>
          <a:p>
            <a:r>
              <a:rPr lang="en-US" sz="1600" dirty="0" smtClean="0"/>
              <a:t>Hillslope</a:t>
            </a:r>
          </a:p>
          <a:p>
            <a:r>
              <a:rPr lang="en-US" sz="1600" dirty="0" smtClean="0"/>
              <a:t>Plateau</a:t>
            </a:r>
            <a:endParaRPr lang="en-US" sz="4000" dirty="0"/>
          </a:p>
        </p:txBody>
      </p:sp>
      <p:sp>
        <p:nvSpPr>
          <p:cNvPr id="7" name="Freeform 6"/>
          <p:cNvSpPr/>
          <p:nvPr/>
        </p:nvSpPr>
        <p:spPr>
          <a:xfrm>
            <a:off x="179513" y="188640"/>
            <a:ext cx="4793932" cy="3292016"/>
          </a:xfrm>
          <a:custGeom>
            <a:avLst/>
            <a:gdLst>
              <a:gd name="connsiteX0" fmla="*/ 78058 w 4728117"/>
              <a:gd name="connsiteY0" fmla="*/ 1382752 h 3257632"/>
              <a:gd name="connsiteX1" fmla="*/ 479502 w 4728117"/>
              <a:gd name="connsiteY1" fmla="*/ 1103971 h 3257632"/>
              <a:gd name="connsiteX2" fmla="*/ 490653 w 4728117"/>
              <a:gd name="connsiteY2" fmla="*/ 1003610 h 3257632"/>
              <a:gd name="connsiteX3" fmla="*/ 501805 w 4728117"/>
              <a:gd name="connsiteY3" fmla="*/ 970156 h 3257632"/>
              <a:gd name="connsiteX4" fmla="*/ 568712 w 4728117"/>
              <a:gd name="connsiteY4" fmla="*/ 936703 h 3257632"/>
              <a:gd name="connsiteX5" fmla="*/ 591014 w 4728117"/>
              <a:gd name="connsiteY5" fmla="*/ 914400 h 3257632"/>
              <a:gd name="connsiteX6" fmla="*/ 702527 w 4728117"/>
              <a:gd name="connsiteY6" fmla="*/ 869796 h 3257632"/>
              <a:gd name="connsiteX7" fmla="*/ 802888 w 4728117"/>
              <a:gd name="connsiteY7" fmla="*/ 847493 h 3257632"/>
              <a:gd name="connsiteX8" fmla="*/ 903249 w 4728117"/>
              <a:gd name="connsiteY8" fmla="*/ 802888 h 3257632"/>
              <a:gd name="connsiteX9" fmla="*/ 936702 w 4728117"/>
              <a:gd name="connsiteY9" fmla="*/ 791737 h 3257632"/>
              <a:gd name="connsiteX10" fmla="*/ 1003610 w 4728117"/>
              <a:gd name="connsiteY10" fmla="*/ 758283 h 3257632"/>
              <a:gd name="connsiteX11" fmla="*/ 1070517 w 4728117"/>
              <a:gd name="connsiteY11" fmla="*/ 724830 h 3257632"/>
              <a:gd name="connsiteX12" fmla="*/ 1126273 w 4728117"/>
              <a:gd name="connsiteY12" fmla="*/ 680225 h 3257632"/>
              <a:gd name="connsiteX13" fmla="*/ 1170878 w 4728117"/>
              <a:gd name="connsiteY13" fmla="*/ 657922 h 3257632"/>
              <a:gd name="connsiteX14" fmla="*/ 1215483 w 4728117"/>
              <a:gd name="connsiteY14" fmla="*/ 624469 h 3257632"/>
              <a:gd name="connsiteX15" fmla="*/ 1260088 w 4728117"/>
              <a:gd name="connsiteY15" fmla="*/ 613317 h 3257632"/>
              <a:gd name="connsiteX16" fmla="*/ 1349297 w 4728117"/>
              <a:gd name="connsiteY16" fmla="*/ 568713 h 3257632"/>
              <a:gd name="connsiteX17" fmla="*/ 1393902 w 4728117"/>
              <a:gd name="connsiteY17" fmla="*/ 546410 h 3257632"/>
              <a:gd name="connsiteX18" fmla="*/ 1449658 w 4728117"/>
              <a:gd name="connsiteY18" fmla="*/ 512956 h 3257632"/>
              <a:gd name="connsiteX19" fmla="*/ 1505414 w 4728117"/>
              <a:gd name="connsiteY19" fmla="*/ 501805 h 3257632"/>
              <a:gd name="connsiteX20" fmla="*/ 1550019 w 4728117"/>
              <a:gd name="connsiteY20" fmla="*/ 490654 h 3257632"/>
              <a:gd name="connsiteX21" fmla="*/ 1672683 w 4728117"/>
              <a:gd name="connsiteY21" fmla="*/ 446049 h 3257632"/>
              <a:gd name="connsiteX22" fmla="*/ 1795346 w 4728117"/>
              <a:gd name="connsiteY22" fmla="*/ 412596 h 3257632"/>
              <a:gd name="connsiteX23" fmla="*/ 1828800 w 4728117"/>
              <a:gd name="connsiteY23" fmla="*/ 390293 h 3257632"/>
              <a:gd name="connsiteX24" fmla="*/ 1873405 w 4728117"/>
              <a:gd name="connsiteY24" fmla="*/ 379142 h 3257632"/>
              <a:gd name="connsiteX25" fmla="*/ 1973766 w 4728117"/>
              <a:gd name="connsiteY25" fmla="*/ 345688 h 3257632"/>
              <a:gd name="connsiteX26" fmla="*/ 2007219 w 4728117"/>
              <a:gd name="connsiteY26" fmla="*/ 334537 h 3257632"/>
              <a:gd name="connsiteX27" fmla="*/ 2051824 w 4728117"/>
              <a:gd name="connsiteY27" fmla="*/ 289932 h 3257632"/>
              <a:gd name="connsiteX28" fmla="*/ 2074127 w 4728117"/>
              <a:gd name="connsiteY28" fmla="*/ 267630 h 3257632"/>
              <a:gd name="connsiteX29" fmla="*/ 2141034 w 4728117"/>
              <a:gd name="connsiteY29" fmla="*/ 234176 h 3257632"/>
              <a:gd name="connsiteX30" fmla="*/ 2185639 w 4728117"/>
              <a:gd name="connsiteY30" fmla="*/ 200722 h 3257632"/>
              <a:gd name="connsiteX31" fmla="*/ 2252546 w 4728117"/>
              <a:gd name="connsiteY31" fmla="*/ 178420 h 3257632"/>
              <a:gd name="connsiteX32" fmla="*/ 2453268 w 4728117"/>
              <a:gd name="connsiteY32" fmla="*/ 144966 h 3257632"/>
              <a:gd name="connsiteX33" fmla="*/ 2486722 w 4728117"/>
              <a:gd name="connsiteY33" fmla="*/ 122664 h 3257632"/>
              <a:gd name="connsiteX34" fmla="*/ 2520175 w 4728117"/>
              <a:gd name="connsiteY34" fmla="*/ 111513 h 3257632"/>
              <a:gd name="connsiteX35" fmla="*/ 2631688 w 4728117"/>
              <a:gd name="connsiteY35" fmla="*/ 89210 h 3257632"/>
              <a:gd name="connsiteX36" fmla="*/ 2765502 w 4728117"/>
              <a:gd name="connsiteY36" fmla="*/ 44605 h 3257632"/>
              <a:gd name="connsiteX37" fmla="*/ 2798956 w 4728117"/>
              <a:gd name="connsiteY37" fmla="*/ 33454 h 3257632"/>
              <a:gd name="connsiteX38" fmla="*/ 2832410 w 4728117"/>
              <a:gd name="connsiteY38" fmla="*/ 22303 h 3257632"/>
              <a:gd name="connsiteX39" fmla="*/ 3144644 w 4728117"/>
              <a:gd name="connsiteY39" fmla="*/ 0 h 3257632"/>
              <a:gd name="connsiteX40" fmla="*/ 3936380 w 4728117"/>
              <a:gd name="connsiteY40" fmla="*/ 11152 h 3257632"/>
              <a:gd name="connsiteX41" fmla="*/ 4025590 w 4728117"/>
              <a:gd name="connsiteY41" fmla="*/ 22303 h 3257632"/>
              <a:gd name="connsiteX42" fmla="*/ 4159405 w 4728117"/>
              <a:gd name="connsiteY42" fmla="*/ 33454 h 3257632"/>
              <a:gd name="connsiteX43" fmla="*/ 4192858 w 4728117"/>
              <a:gd name="connsiteY43" fmla="*/ 44605 h 3257632"/>
              <a:gd name="connsiteX44" fmla="*/ 4382429 w 4728117"/>
              <a:gd name="connsiteY44" fmla="*/ 66908 h 3257632"/>
              <a:gd name="connsiteX45" fmla="*/ 4415883 w 4728117"/>
              <a:gd name="connsiteY45" fmla="*/ 78059 h 3257632"/>
              <a:gd name="connsiteX46" fmla="*/ 4449336 w 4728117"/>
              <a:gd name="connsiteY46" fmla="*/ 100361 h 3257632"/>
              <a:gd name="connsiteX47" fmla="*/ 4505093 w 4728117"/>
              <a:gd name="connsiteY47" fmla="*/ 111513 h 3257632"/>
              <a:gd name="connsiteX48" fmla="*/ 4560849 w 4728117"/>
              <a:gd name="connsiteY48" fmla="*/ 133815 h 3257632"/>
              <a:gd name="connsiteX49" fmla="*/ 4616605 w 4728117"/>
              <a:gd name="connsiteY49" fmla="*/ 144966 h 3257632"/>
              <a:gd name="connsiteX50" fmla="*/ 4650058 w 4728117"/>
              <a:gd name="connsiteY50" fmla="*/ 156117 h 3257632"/>
              <a:gd name="connsiteX51" fmla="*/ 4694663 w 4728117"/>
              <a:gd name="connsiteY51" fmla="*/ 189571 h 3257632"/>
              <a:gd name="connsiteX52" fmla="*/ 4705814 w 4728117"/>
              <a:gd name="connsiteY52" fmla="*/ 223025 h 3257632"/>
              <a:gd name="connsiteX53" fmla="*/ 4728117 w 4728117"/>
              <a:gd name="connsiteY53" fmla="*/ 245327 h 3257632"/>
              <a:gd name="connsiteX54" fmla="*/ 4716966 w 4728117"/>
              <a:gd name="connsiteY54" fmla="*/ 524108 h 3257632"/>
              <a:gd name="connsiteX55" fmla="*/ 4694663 w 4728117"/>
              <a:gd name="connsiteY55" fmla="*/ 591015 h 3257632"/>
              <a:gd name="connsiteX56" fmla="*/ 4672361 w 4728117"/>
              <a:gd name="connsiteY56" fmla="*/ 624469 h 3257632"/>
              <a:gd name="connsiteX57" fmla="*/ 4638907 w 4728117"/>
              <a:gd name="connsiteY57" fmla="*/ 680225 h 3257632"/>
              <a:gd name="connsiteX58" fmla="*/ 4594302 w 4728117"/>
              <a:gd name="connsiteY58" fmla="*/ 747132 h 3257632"/>
              <a:gd name="connsiteX59" fmla="*/ 4583151 w 4728117"/>
              <a:gd name="connsiteY59" fmla="*/ 780586 h 3257632"/>
              <a:gd name="connsiteX60" fmla="*/ 4538546 w 4728117"/>
              <a:gd name="connsiteY60" fmla="*/ 836342 h 3257632"/>
              <a:gd name="connsiteX61" fmla="*/ 4505093 w 4728117"/>
              <a:gd name="connsiteY61" fmla="*/ 880947 h 3257632"/>
              <a:gd name="connsiteX62" fmla="*/ 4427034 w 4728117"/>
              <a:gd name="connsiteY62" fmla="*/ 1003610 h 3257632"/>
              <a:gd name="connsiteX63" fmla="*/ 4393580 w 4728117"/>
              <a:gd name="connsiteY63" fmla="*/ 1059366 h 3257632"/>
              <a:gd name="connsiteX64" fmla="*/ 4382429 w 4728117"/>
              <a:gd name="connsiteY64" fmla="*/ 1103971 h 3257632"/>
              <a:gd name="connsiteX65" fmla="*/ 4360127 w 4728117"/>
              <a:gd name="connsiteY65" fmla="*/ 1170878 h 3257632"/>
              <a:gd name="connsiteX66" fmla="*/ 4326673 w 4728117"/>
              <a:gd name="connsiteY66" fmla="*/ 1282391 h 3257632"/>
              <a:gd name="connsiteX67" fmla="*/ 4315522 w 4728117"/>
              <a:gd name="connsiteY67" fmla="*/ 1315844 h 3257632"/>
              <a:gd name="connsiteX68" fmla="*/ 4293219 w 4728117"/>
              <a:gd name="connsiteY68" fmla="*/ 1349298 h 3257632"/>
              <a:gd name="connsiteX69" fmla="*/ 4270917 w 4728117"/>
              <a:gd name="connsiteY69" fmla="*/ 1438508 h 3257632"/>
              <a:gd name="connsiteX70" fmla="*/ 4248614 w 4728117"/>
              <a:gd name="connsiteY70" fmla="*/ 1460810 h 3257632"/>
              <a:gd name="connsiteX71" fmla="*/ 4226312 w 4728117"/>
              <a:gd name="connsiteY71" fmla="*/ 1538869 h 3257632"/>
              <a:gd name="connsiteX72" fmla="*/ 4215161 w 4728117"/>
              <a:gd name="connsiteY72" fmla="*/ 1572322 h 3257632"/>
              <a:gd name="connsiteX73" fmla="*/ 4204010 w 4728117"/>
              <a:gd name="connsiteY73" fmla="*/ 1616927 h 3257632"/>
              <a:gd name="connsiteX74" fmla="*/ 4181707 w 4728117"/>
              <a:gd name="connsiteY74" fmla="*/ 1694986 h 3257632"/>
              <a:gd name="connsiteX75" fmla="*/ 4170556 w 4728117"/>
              <a:gd name="connsiteY75" fmla="*/ 1761893 h 3257632"/>
              <a:gd name="connsiteX76" fmla="*/ 4137102 w 4728117"/>
              <a:gd name="connsiteY76" fmla="*/ 1873405 h 3257632"/>
              <a:gd name="connsiteX77" fmla="*/ 4103649 w 4728117"/>
              <a:gd name="connsiteY77" fmla="*/ 1973766 h 3257632"/>
              <a:gd name="connsiteX78" fmla="*/ 4092497 w 4728117"/>
              <a:gd name="connsiteY78" fmla="*/ 2007220 h 3257632"/>
              <a:gd name="connsiteX79" fmla="*/ 4081346 w 4728117"/>
              <a:gd name="connsiteY79" fmla="*/ 2040674 h 3257632"/>
              <a:gd name="connsiteX80" fmla="*/ 4070195 w 4728117"/>
              <a:gd name="connsiteY80" fmla="*/ 2129883 h 3257632"/>
              <a:gd name="connsiteX81" fmla="*/ 4059044 w 4728117"/>
              <a:gd name="connsiteY81" fmla="*/ 2163337 h 3257632"/>
              <a:gd name="connsiteX82" fmla="*/ 4014439 w 4728117"/>
              <a:gd name="connsiteY82" fmla="*/ 2207942 h 3257632"/>
              <a:gd name="connsiteX83" fmla="*/ 3992136 w 4728117"/>
              <a:gd name="connsiteY83" fmla="*/ 2230244 h 3257632"/>
              <a:gd name="connsiteX84" fmla="*/ 3980985 w 4728117"/>
              <a:gd name="connsiteY84" fmla="*/ 2263698 h 3257632"/>
              <a:gd name="connsiteX85" fmla="*/ 3947532 w 4728117"/>
              <a:gd name="connsiteY85" fmla="*/ 2286000 h 3257632"/>
              <a:gd name="connsiteX86" fmla="*/ 3891775 w 4728117"/>
              <a:gd name="connsiteY86" fmla="*/ 2319454 h 3257632"/>
              <a:gd name="connsiteX87" fmla="*/ 3858322 w 4728117"/>
              <a:gd name="connsiteY87" fmla="*/ 2352908 h 3257632"/>
              <a:gd name="connsiteX88" fmla="*/ 3791414 w 4728117"/>
              <a:gd name="connsiteY88" fmla="*/ 2375210 h 3257632"/>
              <a:gd name="connsiteX89" fmla="*/ 3713356 w 4728117"/>
              <a:gd name="connsiteY89" fmla="*/ 2397513 h 3257632"/>
              <a:gd name="connsiteX90" fmla="*/ 3590693 w 4728117"/>
              <a:gd name="connsiteY90" fmla="*/ 2442117 h 3257632"/>
              <a:gd name="connsiteX91" fmla="*/ 3546088 w 4728117"/>
              <a:gd name="connsiteY91" fmla="*/ 2453269 h 3257632"/>
              <a:gd name="connsiteX92" fmla="*/ 2932771 w 4728117"/>
              <a:gd name="connsiteY92" fmla="*/ 2475571 h 3257632"/>
              <a:gd name="connsiteX93" fmla="*/ 2865863 w 4728117"/>
              <a:gd name="connsiteY93" fmla="*/ 2497874 h 3257632"/>
              <a:gd name="connsiteX94" fmla="*/ 2832410 w 4728117"/>
              <a:gd name="connsiteY94" fmla="*/ 2509025 h 3257632"/>
              <a:gd name="connsiteX95" fmla="*/ 2765502 w 4728117"/>
              <a:gd name="connsiteY95" fmla="*/ 2542478 h 3257632"/>
              <a:gd name="connsiteX96" fmla="*/ 2743200 w 4728117"/>
              <a:gd name="connsiteY96" fmla="*/ 2564781 h 3257632"/>
              <a:gd name="connsiteX97" fmla="*/ 2676293 w 4728117"/>
              <a:gd name="connsiteY97" fmla="*/ 2598235 h 3257632"/>
              <a:gd name="connsiteX98" fmla="*/ 2620536 w 4728117"/>
              <a:gd name="connsiteY98" fmla="*/ 2642839 h 3257632"/>
              <a:gd name="connsiteX99" fmla="*/ 2598234 w 4728117"/>
              <a:gd name="connsiteY99" fmla="*/ 2665142 h 3257632"/>
              <a:gd name="connsiteX100" fmla="*/ 2564780 w 4728117"/>
              <a:gd name="connsiteY100" fmla="*/ 2676293 h 3257632"/>
              <a:gd name="connsiteX101" fmla="*/ 2553629 w 4728117"/>
              <a:gd name="connsiteY101" fmla="*/ 2709747 h 3257632"/>
              <a:gd name="connsiteX102" fmla="*/ 2520175 w 4728117"/>
              <a:gd name="connsiteY102" fmla="*/ 2732049 h 3257632"/>
              <a:gd name="connsiteX103" fmla="*/ 2453268 w 4728117"/>
              <a:gd name="connsiteY103" fmla="*/ 2787805 h 3257632"/>
              <a:gd name="connsiteX104" fmla="*/ 2386361 w 4728117"/>
              <a:gd name="connsiteY104" fmla="*/ 2810108 h 3257632"/>
              <a:gd name="connsiteX105" fmla="*/ 2330605 w 4728117"/>
              <a:gd name="connsiteY105" fmla="*/ 2854713 h 3257632"/>
              <a:gd name="connsiteX106" fmla="*/ 2297151 w 4728117"/>
              <a:gd name="connsiteY106" fmla="*/ 2865864 h 3257632"/>
              <a:gd name="connsiteX107" fmla="*/ 2230244 w 4728117"/>
              <a:gd name="connsiteY107" fmla="*/ 2899317 h 3257632"/>
              <a:gd name="connsiteX108" fmla="*/ 2207941 w 4728117"/>
              <a:gd name="connsiteY108" fmla="*/ 2921620 h 3257632"/>
              <a:gd name="connsiteX109" fmla="*/ 2141034 w 4728117"/>
              <a:gd name="connsiteY109" fmla="*/ 2943922 h 3257632"/>
              <a:gd name="connsiteX110" fmla="*/ 2074127 w 4728117"/>
              <a:gd name="connsiteY110" fmla="*/ 2966225 h 3257632"/>
              <a:gd name="connsiteX111" fmla="*/ 2040673 w 4728117"/>
              <a:gd name="connsiteY111" fmla="*/ 2977376 h 3257632"/>
              <a:gd name="connsiteX112" fmla="*/ 2007219 w 4728117"/>
              <a:gd name="connsiteY112" fmla="*/ 2999678 h 3257632"/>
              <a:gd name="connsiteX113" fmla="*/ 1895707 w 4728117"/>
              <a:gd name="connsiteY113" fmla="*/ 3033132 h 3257632"/>
              <a:gd name="connsiteX114" fmla="*/ 1828800 w 4728117"/>
              <a:gd name="connsiteY114" fmla="*/ 3055435 h 3257632"/>
              <a:gd name="connsiteX115" fmla="*/ 1761893 w 4728117"/>
              <a:gd name="connsiteY115" fmla="*/ 3077737 h 3257632"/>
              <a:gd name="connsiteX116" fmla="*/ 1683834 w 4728117"/>
              <a:gd name="connsiteY116" fmla="*/ 3100039 h 3257632"/>
              <a:gd name="connsiteX117" fmla="*/ 1483112 w 4728117"/>
              <a:gd name="connsiteY117" fmla="*/ 3122342 h 3257632"/>
              <a:gd name="connsiteX118" fmla="*/ 1371600 w 4728117"/>
              <a:gd name="connsiteY118" fmla="*/ 3144644 h 3257632"/>
              <a:gd name="connsiteX119" fmla="*/ 1271239 w 4728117"/>
              <a:gd name="connsiteY119" fmla="*/ 3166947 h 3257632"/>
              <a:gd name="connsiteX120" fmla="*/ 1126273 w 4728117"/>
              <a:gd name="connsiteY120" fmla="*/ 3178098 h 3257632"/>
              <a:gd name="connsiteX121" fmla="*/ 981307 w 4728117"/>
              <a:gd name="connsiteY121" fmla="*/ 3222703 h 3257632"/>
              <a:gd name="connsiteX122" fmla="*/ 903249 w 4728117"/>
              <a:gd name="connsiteY122" fmla="*/ 3245005 h 3257632"/>
              <a:gd name="connsiteX123" fmla="*/ 791736 w 4728117"/>
              <a:gd name="connsiteY123" fmla="*/ 3256156 h 3257632"/>
              <a:gd name="connsiteX124" fmla="*/ 524107 w 4728117"/>
              <a:gd name="connsiteY124" fmla="*/ 3245005 h 3257632"/>
              <a:gd name="connsiteX125" fmla="*/ 479502 w 4728117"/>
              <a:gd name="connsiteY125" fmla="*/ 3211552 h 3257632"/>
              <a:gd name="connsiteX126" fmla="*/ 412595 w 4728117"/>
              <a:gd name="connsiteY126" fmla="*/ 3178098 h 3257632"/>
              <a:gd name="connsiteX127" fmla="*/ 367990 w 4728117"/>
              <a:gd name="connsiteY127" fmla="*/ 3166947 h 3257632"/>
              <a:gd name="connsiteX128" fmla="*/ 301083 w 4728117"/>
              <a:gd name="connsiteY128" fmla="*/ 3144644 h 3257632"/>
              <a:gd name="connsiteX129" fmla="*/ 267629 w 4728117"/>
              <a:gd name="connsiteY129" fmla="*/ 3133493 h 3257632"/>
              <a:gd name="connsiteX130" fmla="*/ 200722 w 4728117"/>
              <a:gd name="connsiteY130" fmla="*/ 3100039 h 3257632"/>
              <a:gd name="connsiteX131" fmla="*/ 167268 w 4728117"/>
              <a:gd name="connsiteY131" fmla="*/ 3044283 h 3257632"/>
              <a:gd name="connsiteX132" fmla="*/ 111512 w 4728117"/>
              <a:gd name="connsiteY132" fmla="*/ 2932771 h 3257632"/>
              <a:gd name="connsiteX133" fmla="*/ 66907 w 4728117"/>
              <a:gd name="connsiteY133" fmla="*/ 2832410 h 3257632"/>
              <a:gd name="connsiteX134" fmla="*/ 44605 w 4728117"/>
              <a:gd name="connsiteY134" fmla="*/ 2743200 h 3257632"/>
              <a:gd name="connsiteX135" fmla="*/ 33453 w 4728117"/>
              <a:gd name="connsiteY135" fmla="*/ 2698596 h 3257632"/>
              <a:gd name="connsiteX136" fmla="*/ 22302 w 4728117"/>
              <a:gd name="connsiteY136" fmla="*/ 2665142 h 3257632"/>
              <a:gd name="connsiteX137" fmla="*/ 11151 w 4728117"/>
              <a:gd name="connsiteY137" fmla="*/ 2185639 h 3257632"/>
              <a:gd name="connsiteX138" fmla="*/ 0 w 4728117"/>
              <a:gd name="connsiteY138" fmla="*/ 2129883 h 3257632"/>
              <a:gd name="connsiteX139" fmla="*/ 11151 w 4728117"/>
              <a:gd name="connsiteY139" fmla="*/ 1505415 h 3257632"/>
              <a:gd name="connsiteX140" fmla="*/ 22302 w 4728117"/>
              <a:gd name="connsiteY140" fmla="*/ 1471961 h 3257632"/>
              <a:gd name="connsiteX141" fmla="*/ 89210 w 4728117"/>
              <a:gd name="connsiteY141" fmla="*/ 1449659 h 3257632"/>
              <a:gd name="connsiteX142" fmla="*/ 78058 w 4728117"/>
              <a:gd name="connsiteY142" fmla="*/ 1382752 h 3257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</a:cxnLst>
            <a:rect l="l" t="t" r="r" b="b"/>
            <a:pathLst>
              <a:path w="4728117" h="3257632">
                <a:moveTo>
                  <a:pt x="78058" y="1382752"/>
                </a:moveTo>
                <a:cubicBezTo>
                  <a:pt x="211873" y="1289825"/>
                  <a:pt x="359542" y="1214205"/>
                  <a:pt x="479502" y="1103971"/>
                </a:cubicBezTo>
                <a:cubicBezTo>
                  <a:pt x="504286" y="1081196"/>
                  <a:pt x="485119" y="1036812"/>
                  <a:pt x="490653" y="1003610"/>
                </a:cubicBezTo>
                <a:cubicBezTo>
                  <a:pt x="492585" y="992015"/>
                  <a:pt x="494462" y="979335"/>
                  <a:pt x="501805" y="970156"/>
                </a:cubicBezTo>
                <a:cubicBezTo>
                  <a:pt x="517527" y="950504"/>
                  <a:pt x="546674" y="944049"/>
                  <a:pt x="568712" y="936703"/>
                </a:cubicBezTo>
                <a:cubicBezTo>
                  <a:pt x="576146" y="929269"/>
                  <a:pt x="582266" y="920232"/>
                  <a:pt x="591014" y="914400"/>
                </a:cubicBezTo>
                <a:cubicBezTo>
                  <a:pt x="618700" y="895942"/>
                  <a:pt x="673513" y="877050"/>
                  <a:pt x="702527" y="869796"/>
                </a:cubicBezTo>
                <a:cubicBezTo>
                  <a:pt x="859531" y="830545"/>
                  <a:pt x="707172" y="879397"/>
                  <a:pt x="802888" y="847493"/>
                </a:cubicBezTo>
                <a:cubicBezTo>
                  <a:pt x="855902" y="812151"/>
                  <a:pt x="823627" y="829429"/>
                  <a:pt x="903249" y="802888"/>
                </a:cubicBezTo>
                <a:lnTo>
                  <a:pt x="936702" y="791737"/>
                </a:lnTo>
                <a:cubicBezTo>
                  <a:pt x="979241" y="749200"/>
                  <a:pt x="935105" y="785685"/>
                  <a:pt x="1003610" y="758283"/>
                </a:cubicBezTo>
                <a:cubicBezTo>
                  <a:pt x="1026761" y="749022"/>
                  <a:pt x="1048215" y="735981"/>
                  <a:pt x="1070517" y="724830"/>
                </a:cubicBezTo>
                <a:cubicBezTo>
                  <a:pt x="1094941" y="700405"/>
                  <a:pt x="1093447" y="698983"/>
                  <a:pt x="1126273" y="680225"/>
                </a:cubicBezTo>
                <a:cubicBezTo>
                  <a:pt x="1140706" y="671978"/>
                  <a:pt x="1156781" y="666732"/>
                  <a:pt x="1170878" y="657922"/>
                </a:cubicBezTo>
                <a:cubicBezTo>
                  <a:pt x="1186638" y="648072"/>
                  <a:pt x="1198860" y="632781"/>
                  <a:pt x="1215483" y="624469"/>
                </a:cubicBezTo>
                <a:cubicBezTo>
                  <a:pt x="1229191" y="617615"/>
                  <a:pt x="1245941" y="619212"/>
                  <a:pt x="1260088" y="613317"/>
                </a:cubicBezTo>
                <a:cubicBezTo>
                  <a:pt x="1290777" y="600530"/>
                  <a:pt x="1319561" y="583581"/>
                  <a:pt x="1349297" y="568713"/>
                </a:cubicBezTo>
                <a:cubicBezTo>
                  <a:pt x="1364165" y="561279"/>
                  <a:pt x="1379648" y="554963"/>
                  <a:pt x="1393902" y="546410"/>
                </a:cubicBezTo>
                <a:cubicBezTo>
                  <a:pt x="1412487" y="535259"/>
                  <a:pt x="1429534" y="521006"/>
                  <a:pt x="1449658" y="512956"/>
                </a:cubicBezTo>
                <a:cubicBezTo>
                  <a:pt x="1467256" y="505917"/>
                  <a:pt x="1486912" y="505916"/>
                  <a:pt x="1505414" y="501805"/>
                </a:cubicBezTo>
                <a:cubicBezTo>
                  <a:pt x="1520375" y="498480"/>
                  <a:pt x="1535339" y="495058"/>
                  <a:pt x="1550019" y="490654"/>
                </a:cubicBezTo>
                <a:cubicBezTo>
                  <a:pt x="1732251" y="435986"/>
                  <a:pt x="1513074" y="499252"/>
                  <a:pt x="1672683" y="446049"/>
                </a:cubicBezTo>
                <a:cubicBezTo>
                  <a:pt x="1712450" y="432793"/>
                  <a:pt x="1754521" y="422802"/>
                  <a:pt x="1795346" y="412596"/>
                </a:cubicBezTo>
                <a:cubicBezTo>
                  <a:pt x="1806497" y="405162"/>
                  <a:pt x="1816481" y="395572"/>
                  <a:pt x="1828800" y="390293"/>
                </a:cubicBezTo>
                <a:cubicBezTo>
                  <a:pt x="1842887" y="384256"/>
                  <a:pt x="1858757" y="383649"/>
                  <a:pt x="1873405" y="379142"/>
                </a:cubicBezTo>
                <a:cubicBezTo>
                  <a:pt x="1907109" y="368772"/>
                  <a:pt x="1940312" y="356839"/>
                  <a:pt x="1973766" y="345688"/>
                </a:cubicBezTo>
                <a:lnTo>
                  <a:pt x="2007219" y="334537"/>
                </a:lnTo>
                <a:lnTo>
                  <a:pt x="2051824" y="289932"/>
                </a:lnTo>
                <a:cubicBezTo>
                  <a:pt x="2059258" y="282498"/>
                  <a:pt x="2064153" y="270955"/>
                  <a:pt x="2074127" y="267630"/>
                </a:cubicBezTo>
                <a:cubicBezTo>
                  <a:pt x="2115553" y="253820"/>
                  <a:pt x="2103206" y="261196"/>
                  <a:pt x="2141034" y="234176"/>
                </a:cubicBezTo>
                <a:cubicBezTo>
                  <a:pt x="2156158" y="223373"/>
                  <a:pt x="2169016" y="209034"/>
                  <a:pt x="2185639" y="200722"/>
                </a:cubicBezTo>
                <a:cubicBezTo>
                  <a:pt x="2206666" y="190209"/>
                  <a:pt x="2229739" y="184122"/>
                  <a:pt x="2252546" y="178420"/>
                </a:cubicBezTo>
                <a:cubicBezTo>
                  <a:pt x="2348149" y="154520"/>
                  <a:pt x="2281979" y="169436"/>
                  <a:pt x="2453268" y="144966"/>
                </a:cubicBezTo>
                <a:cubicBezTo>
                  <a:pt x="2464419" y="137532"/>
                  <a:pt x="2474735" y="128658"/>
                  <a:pt x="2486722" y="122664"/>
                </a:cubicBezTo>
                <a:cubicBezTo>
                  <a:pt x="2497235" y="117407"/>
                  <a:pt x="2508873" y="114742"/>
                  <a:pt x="2520175" y="111513"/>
                </a:cubicBezTo>
                <a:cubicBezTo>
                  <a:pt x="2566760" y="98203"/>
                  <a:pt x="2579103" y="97974"/>
                  <a:pt x="2631688" y="89210"/>
                </a:cubicBezTo>
                <a:lnTo>
                  <a:pt x="2765502" y="44605"/>
                </a:lnTo>
                <a:lnTo>
                  <a:pt x="2798956" y="33454"/>
                </a:lnTo>
                <a:cubicBezTo>
                  <a:pt x="2810107" y="29737"/>
                  <a:pt x="2820746" y="23761"/>
                  <a:pt x="2832410" y="22303"/>
                </a:cubicBezTo>
                <a:cubicBezTo>
                  <a:pt x="2995479" y="1920"/>
                  <a:pt x="2891689" y="12649"/>
                  <a:pt x="3144644" y="0"/>
                </a:cubicBezTo>
                <a:lnTo>
                  <a:pt x="3936380" y="11152"/>
                </a:lnTo>
                <a:cubicBezTo>
                  <a:pt x="3966338" y="11910"/>
                  <a:pt x="3995771" y="19321"/>
                  <a:pt x="4025590" y="22303"/>
                </a:cubicBezTo>
                <a:cubicBezTo>
                  <a:pt x="4070127" y="26757"/>
                  <a:pt x="4114800" y="29737"/>
                  <a:pt x="4159405" y="33454"/>
                </a:cubicBezTo>
                <a:cubicBezTo>
                  <a:pt x="4170556" y="37171"/>
                  <a:pt x="4181384" y="42055"/>
                  <a:pt x="4192858" y="44605"/>
                </a:cubicBezTo>
                <a:cubicBezTo>
                  <a:pt x="4254819" y="58374"/>
                  <a:pt x="4319769" y="61211"/>
                  <a:pt x="4382429" y="66908"/>
                </a:cubicBezTo>
                <a:cubicBezTo>
                  <a:pt x="4393580" y="70625"/>
                  <a:pt x="4405369" y="72802"/>
                  <a:pt x="4415883" y="78059"/>
                </a:cubicBezTo>
                <a:cubicBezTo>
                  <a:pt x="4427870" y="84052"/>
                  <a:pt x="4436787" y="95655"/>
                  <a:pt x="4449336" y="100361"/>
                </a:cubicBezTo>
                <a:cubicBezTo>
                  <a:pt x="4467083" y="107016"/>
                  <a:pt x="4486939" y="106067"/>
                  <a:pt x="4505093" y="111513"/>
                </a:cubicBezTo>
                <a:cubicBezTo>
                  <a:pt x="4524266" y="117265"/>
                  <a:pt x="4541676" y="128063"/>
                  <a:pt x="4560849" y="133815"/>
                </a:cubicBezTo>
                <a:cubicBezTo>
                  <a:pt x="4579003" y="139261"/>
                  <a:pt x="4598218" y="140369"/>
                  <a:pt x="4616605" y="144966"/>
                </a:cubicBezTo>
                <a:cubicBezTo>
                  <a:pt x="4628008" y="147817"/>
                  <a:pt x="4638907" y="152400"/>
                  <a:pt x="4650058" y="156117"/>
                </a:cubicBezTo>
                <a:cubicBezTo>
                  <a:pt x="4664926" y="167268"/>
                  <a:pt x="4682765" y="175293"/>
                  <a:pt x="4694663" y="189571"/>
                </a:cubicBezTo>
                <a:cubicBezTo>
                  <a:pt x="4702188" y="198601"/>
                  <a:pt x="4699766" y="212946"/>
                  <a:pt x="4705814" y="223025"/>
                </a:cubicBezTo>
                <a:cubicBezTo>
                  <a:pt x="4711223" y="232040"/>
                  <a:pt x="4720683" y="237893"/>
                  <a:pt x="4728117" y="245327"/>
                </a:cubicBezTo>
                <a:cubicBezTo>
                  <a:pt x="4724400" y="338254"/>
                  <a:pt x="4725924" y="431539"/>
                  <a:pt x="4716966" y="524108"/>
                </a:cubicBezTo>
                <a:cubicBezTo>
                  <a:pt x="4714702" y="547507"/>
                  <a:pt x="4707703" y="571454"/>
                  <a:pt x="4694663" y="591015"/>
                </a:cubicBezTo>
                <a:cubicBezTo>
                  <a:pt x="4687229" y="602166"/>
                  <a:pt x="4678355" y="612482"/>
                  <a:pt x="4672361" y="624469"/>
                </a:cubicBezTo>
                <a:cubicBezTo>
                  <a:pt x="4643410" y="682371"/>
                  <a:pt x="4682469" y="636663"/>
                  <a:pt x="4638907" y="680225"/>
                </a:cubicBezTo>
                <a:cubicBezTo>
                  <a:pt x="4612392" y="759769"/>
                  <a:pt x="4649990" y="663600"/>
                  <a:pt x="4594302" y="747132"/>
                </a:cubicBezTo>
                <a:cubicBezTo>
                  <a:pt x="4587782" y="756912"/>
                  <a:pt x="4588408" y="770072"/>
                  <a:pt x="4583151" y="780586"/>
                </a:cubicBezTo>
                <a:cubicBezTo>
                  <a:pt x="4562474" y="821941"/>
                  <a:pt x="4564476" y="805226"/>
                  <a:pt x="4538546" y="836342"/>
                </a:cubicBezTo>
                <a:cubicBezTo>
                  <a:pt x="4526648" y="850620"/>
                  <a:pt x="4516244" y="866079"/>
                  <a:pt x="4505093" y="880947"/>
                </a:cubicBezTo>
                <a:cubicBezTo>
                  <a:pt x="4478287" y="961359"/>
                  <a:pt x="4513323" y="868011"/>
                  <a:pt x="4427034" y="1003610"/>
                </a:cubicBezTo>
                <a:cubicBezTo>
                  <a:pt x="4376372" y="1083223"/>
                  <a:pt x="4456561" y="996388"/>
                  <a:pt x="4393580" y="1059366"/>
                </a:cubicBezTo>
                <a:cubicBezTo>
                  <a:pt x="4389863" y="1074234"/>
                  <a:pt x="4386833" y="1089291"/>
                  <a:pt x="4382429" y="1103971"/>
                </a:cubicBezTo>
                <a:cubicBezTo>
                  <a:pt x="4375674" y="1126488"/>
                  <a:pt x="4365829" y="1148071"/>
                  <a:pt x="4360127" y="1170878"/>
                </a:cubicBezTo>
                <a:cubicBezTo>
                  <a:pt x="4343273" y="1238288"/>
                  <a:pt x="4353821" y="1200947"/>
                  <a:pt x="4326673" y="1282391"/>
                </a:cubicBezTo>
                <a:cubicBezTo>
                  <a:pt x="4322956" y="1293542"/>
                  <a:pt x="4322042" y="1306064"/>
                  <a:pt x="4315522" y="1315844"/>
                </a:cubicBezTo>
                <a:lnTo>
                  <a:pt x="4293219" y="1349298"/>
                </a:lnTo>
                <a:cubicBezTo>
                  <a:pt x="4290821" y="1361288"/>
                  <a:pt x="4281203" y="1421364"/>
                  <a:pt x="4270917" y="1438508"/>
                </a:cubicBezTo>
                <a:cubicBezTo>
                  <a:pt x="4265508" y="1447523"/>
                  <a:pt x="4256048" y="1453376"/>
                  <a:pt x="4248614" y="1460810"/>
                </a:cubicBezTo>
                <a:cubicBezTo>
                  <a:pt x="4221876" y="1541027"/>
                  <a:pt x="4254318" y="1440846"/>
                  <a:pt x="4226312" y="1538869"/>
                </a:cubicBezTo>
                <a:cubicBezTo>
                  <a:pt x="4223083" y="1550171"/>
                  <a:pt x="4218390" y="1561020"/>
                  <a:pt x="4215161" y="1572322"/>
                </a:cubicBezTo>
                <a:cubicBezTo>
                  <a:pt x="4210951" y="1587058"/>
                  <a:pt x="4208220" y="1602191"/>
                  <a:pt x="4204010" y="1616927"/>
                </a:cubicBezTo>
                <a:cubicBezTo>
                  <a:pt x="4189836" y="1666534"/>
                  <a:pt x="4193329" y="1636874"/>
                  <a:pt x="4181707" y="1694986"/>
                </a:cubicBezTo>
                <a:cubicBezTo>
                  <a:pt x="4177273" y="1717157"/>
                  <a:pt x="4174990" y="1739722"/>
                  <a:pt x="4170556" y="1761893"/>
                </a:cubicBezTo>
                <a:cubicBezTo>
                  <a:pt x="4162129" y="1804030"/>
                  <a:pt x="4151328" y="1830728"/>
                  <a:pt x="4137102" y="1873405"/>
                </a:cubicBezTo>
                <a:lnTo>
                  <a:pt x="4103649" y="1973766"/>
                </a:lnTo>
                <a:lnTo>
                  <a:pt x="4092497" y="2007220"/>
                </a:lnTo>
                <a:lnTo>
                  <a:pt x="4081346" y="2040674"/>
                </a:lnTo>
                <a:cubicBezTo>
                  <a:pt x="4077629" y="2070410"/>
                  <a:pt x="4075556" y="2100399"/>
                  <a:pt x="4070195" y="2129883"/>
                </a:cubicBezTo>
                <a:cubicBezTo>
                  <a:pt x="4068092" y="2141448"/>
                  <a:pt x="4065876" y="2153772"/>
                  <a:pt x="4059044" y="2163337"/>
                </a:cubicBezTo>
                <a:cubicBezTo>
                  <a:pt x="4046822" y="2180447"/>
                  <a:pt x="4029307" y="2193074"/>
                  <a:pt x="4014439" y="2207942"/>
                </a:cubicBezTo>
                <a:lnTo>
                  <a:pt x="3992136" y="2230244"/>
                </a:lnTo>
                <a:cubicBezTo>
                  <a:pt x="3988419" y="2241395"/>
                  <a:pt x="3988328" y="2254519"/>
                  <a:pt x="3980985" y="2263698"/>
                </a:cubicBezTo>
                <a:cubicBezTo>
                  <a:pt x="3972613" y="2274163"/>
                  <a:pt x="3957997" y="2277628"/>
                  <a:pt x="3947532" y="2286000"/>
                </a:cubicBezTo>
                <a:cubicBezTo>
                  <a:pt x="3903797" y="2320988"/>
                  <a:pt x="3949872" y="2300089"/>
                  <a:pt x="3891775" y="2319454"/>
                </a:cubicBezTo>
                <a:cubicBezTo>
                  <a:pt x="3880624" y="2330605"/>
                  <a:pt x="3872108" y="2345249"/>
                  <a:pt x="3858322" y="2352908"/>
                </a:cubicBezTo>
                <a:cubicBezTo>
                  <a:pt x="3837771" y="2364325"/>
                  <a:pt x="3814221" y="2369508"/>
                  <a:pt x="3791414" y="2375210"/>
                </a:cubicBezTo>
                <a:cubicBezTo>
                  <a:pt x="3752081" y="2385043"/>
                  <a:pt x="3748560" y="2384712"/>
                  <a:pt x="3713356" y="2397513"/>
                </a:cubicBezTo>
                <a:cubicBezTo>
                  <a:pt x="3703511" y="2401093"/>
                  <a:pt x="3620828" y="2433507"/>
                  <a:pt x="3590693" y="2442117"/>
                </a:cubicBezTo>
                <a:cubicBezTo>
                  <a:pt x="3575957" y="2446327"/>
                  <a:pt x="3561351" y="2451881"/>
                  <a:pt x="3546088" y="2453269"/>
                </a:cubicBezTo>
                <a:cubicBezTo>
                  <a:pt x="3395112" y="2466994"/>
                  <a:pt x="3028177" y="2472993"/>
                  <a:pt x="2932771" y="2475571"/>
                </a:cubicBezTo>
                <a:lnTo>
                  <a:pt x="2865863" y="2497874"/>
                </a:lnTo>
                <a:lnTo>
                  <a:pt x="2832410" y="2509025"/>
                </a:lnTo>
                <a:cubicBezTo>
                  <a:pt x="2780469" y="2560964"/>
                  <a:pt x="2847713" y="2501372"/>
                  <a:pt x="2765502" y="2542478"/>
                </a:cubicBezTo>
                <a:cubicBezTo>
                  <a:pt x="2756098" y="2547180"/>
                  <a:pt x="2751410" y="2558213"/>
                  <a:pt x="2743200" y="2564781"/>
                </a:cubicBezTo>
                <a:cubicBezTo>
                  <a:pt x="2712321" y="2589484"/>
                  <a:pt x="2711624" y="2586457"/>
                  <a:pt x="2676293" y="2598235"/>
                </a:cubicBezTo>
                <a:cubicBezTo>
                  <a:pt x="2622433" y="2652092"/>
                  <a:pt x="2690884" y="2586560"/>
                  <a:pt x="2620536" y="2642839"/>
                </a:cubicBezTo>
                <a:cubicBezTo>
                  <a:pt x="2612326" y="2649407"/>
                  <a:pt x="2607249" y="2659733"/>
                  <a:pt x="2598234" y="2665142"/>
                </a:cubicBezTo>
                <a:cubicBezTo>
                  <a:pt x="2588155" y="2671190"/>
                  <a:pt x="2575931" y="2672576"/>
                  <a:pt x="2564780" y="2676293"/>
                </a:cubicBezTo>
                <a:cubicBezTo>
                  <a:pt x="2561063" y="2687444"/>
                  <a:pt x="2560972" y="2700568"/>
                  <a:pt x="2553629" y="2709747"/>
                </a:cubicBezTo>
                <a:cubicBezTo>
                  <a:pt x="2545257" y="2720212"/>
                  <a:pt x="2530640" y="2723677"/>
                  <a:pt x="2520175" y="2732049"/>
                </a:cubicBezTo>
                <a:cubicBezTo>
                  <a:pt x="2486088" y="2759319"/>
                  <a:pt x="2503886" y="2762496"/>
                  <a:pt x="2453268" y="2787805"/>
                </a:cubicBezTo>
                <a:cubicBezTo>
                  <a:pt x="2432241" y="2798318"/>
                  <a:pt x="2386361" y="2810108"/>
                  <a:pt x="2386361" y="2810108"/>
                </a:cubicBezTo>
                <a:cubicBezTo>
                  <a:pt x="2365619" y="2830849"/>
                  <a:pt x="2358735" y="2840648"/>
                  <a:pt x="2330605" y="2854713"/>
                </a:cubicBezTo>
                <a:cubicBezTo>
                  <a:pt x="2320091" y="2859970"/>
                  <a:pt x="2307665" y="2860607"/>
                  <a:pt x="2297151" y="2865864"/>
                </a:cubicBezTo>
                <a:cubicBezTo>
                  <a:pt x="2210680" y="2909098"/>
                  <a:pt x="2314332" y="2871288"/>
                  <a:pt x="2230244" y="2899317"/>
                </a:cubicBezTo>
                <a:cubicBezTo>
                  <a:pt x="2222810" y="2906751"/>
                  <a:pt x="2217345" y="2916918"/>
                  <a:pt x="2207941" y="2921620"/>
                </a:cubicBezTo>
                <a:cubicBezTo>
                  <a:pt x="2186914" y="2932133"/>
                  <a:pt x="2163336" y="2936488"/>
                  <a:pt x="2141034" y="2943922"/>
                </a:cubicBezTo>
                <a:lnTo>
                  <a:pt x="2074127" y="2966225"/>
                </a:lnTo>
                <a:cubicBezTo>
                  <a:pt x="2062976" y="2969942"/>
                  <a:pt x="2050453" y="2970856"/>
                  <a:pt x="2040673" y="2977376"/>
                </a:cubicBezTo>
                <a:cubicBezTo>
                  <a:pt x="2029522" y="2984810"/>
                  <a:pt x="2019466" y="2994235"/>
                  <a:pt x="2007219" y="2999678"/>
                </a:cubicBezTo>
                <a:cubicBezTo>
                  <a:pt x="1952619" y="3023945"/>
                  <a:pt x="1945617" y="3018159"/>
                  <a:pt x="1895707" y="3033132"/>
                </a:cubicBezTo>
                <a:cubicBezTo>
                  <a:pt x="1873190" y="3039887"/>
                  <a:pt x="1851102" y="3048001"/>
                  <a:pt x="1828800" y="3055435"/>
                </a:cubicBezTo>
                <a:lnTo>
                  <a:pt x="1761893" y="3077737"/>
                </a:lnTo>
                <a:cubicBezTo>
                  <a:pt x="1730008" y="3088365"/>
                  <a:pt x="1718840" y="3093038"/>
                  <a:pt x="1683834" y="3100039"/>
                </a:cubicBezTo>
                <a:cubicBezTo>
                  <a:pt x="1604499" y="3115907"/>
                  <a:pt x="1576661" y="3114546"/>
                  <a:pt x="1483112" y="3122342"/>
                </a:cubicBezTo>
                <a:cubicBezTo>
                  <a:pt x="1414406" y="3145243"/>
                  <a:pt x="1484365" y="3124141"/>
                  <a:pt x="1371600" y="3144644"/>
                </a:cubicBezTo>
                <a:cubicBezTo>
                  <a:pt x="1319808" y="3154061"/>
                  <a:pt x="1328172" y="3160621"/>
                  <a:pt x="1271239" y="3166947"/>
                </a:cubicBezTo>
                <a:cubicBezTo>
                  <a:pt x="1223071" y="3172299"/>
                  <a:pt x="1174595" y="3174381"/>
                  <a:pt x="1126273" y="3178098"/>
                </a:cubicBezTo>
                <a:cubicBezTo>
                  <a:pt x="996221" y="3221448"/>
                  <a:pt x="1125105" y="3179563"/>
                  <a:pt x="981307" y="3222703"/>
                </a:cubicBezTo>
                <a:cubicBezTo>
                  <a:pt x="952426" y="3231367"/>
                  <a:pt x="934338" y="3240564"/>
                  <a:pt x="903249" y="3245005"/>
                </a:cubicBezTo>
                <a:cubicBezTo>
                  <a:pt x="866268" y="3250288"/>
                  <a:pt x="828907" y="3252439"/>
                  <a:pt x="791736" y="3256156"/>
                </a:cubicBezTo>
                <a:cubicBezTo>
                  <a:pt x="702526" y="3252439"/>
                  <a:pt x="612497" y="3257632"/>
                  <a:pt x="524107" y="3245005"/>
                </a:cubicBezTo>
                <a:cubicBezTo>
                  <a:pt x="505709" y="3242377"/>
                  <a:pt x="495439" y="3221114"/>
                  <a:pt x="479502" y="3211552"/>
                </a:cubicBezTo>
                <a:cubicBezTo>
                  <a:pt x="458121" y="3198723"/>
                  <a:pt x="435746" y="3187359"/>
                  <a:pt x="412595" y="3178098"/>
                </a:cubicBezTo>
                <a:cubicBezTo>
                  <a:pt x="398365" y="3172406"/>
                  <a:pt x="382670" y="3171351"/>
                  <a:pt x="367990" y="3166947"/>
                </a:cubicBezTo>
                <a:cubicBezTo>
                  <a:pt x="345473" y="3160192"/>
                  <a:pt x="323385" y="3152078"/>
                  <a:pt x="301083" y="3144644"/>
                </a:cubicBezTo>
                <a:cubicBezTo>
                  <a:pt x="289932" y="3140927"/>
                  <a:pt x="277409" y="3140013"/>
                  <a:pt x="267629" y="3133493"/>
                </a:cubicBezTo>
                <a:cubicBezTo>
                  <a:pt x="224395" y="3104671"/>
                  <a:pt x="246889" y="3115429"/>
                  <a:pt x="200722" y="3100039"/>
                </a:cubicBezTo>
                <a:cubicBezTo>
                  <a:pt x="160859" y="3060177"/>
                  <a:pt x="192084" y="3098051"/>
                  <a:pt x="167268" y="3044283"/>
                </a:cubicBezTo>
                <a:cubicBezTo>
                  <a:pt x="149853" y="3006550"/>
                  <a:pt x="128169" y="2970845"/>
                  <a:pt x="111512" y="2932771"/>
                </a:cubicBezTo>
                <a:cubicBezTo>
                  <a:pt x="60844" y="2816959"/>
                  <a:pt x="116006" y="2906057"/>
                  <a:pt x="66907" y="2832410"/>
                </a:cubicBezTo>
                <a:lnTo>
                  <a:pt x="44605" y="2743200"/>
                </a:lnTo>
                <a:cubicBezTo>
                  <a:pt x="40888" y="2728332"/>
                  <a:pt x="38299" y="2713135"/>
                  <a:pt x="33453" y="2698596"/>
                </a:cubicBezTo>
                <a:lnTo>
                  <a:pt x="22302" y="2665142"/>
                </a:lnTo>
                <a:cubicBezTo>
                  <a:pt x="18585" y="2505308"/>
                  <a:pt x="17807" y="2345378"/>
                  <a:pt x="11151" y="2185639"/>
                </a:cubicBezTo>
                <a:cubicBezTo>
                  <a:pt x="10362" y="2166702"/>
                  <a:pt x="0" y="2148836"/>
                  <a:pt x="0" y="2129883"/>
                </a:cubicBezTo>
                <a:cubicBezTo>
                  <a:pt x="0" y="1921694"/>
                  <a:pt x="4098" y="1713485"/>
                  <a:pt x="11151" y="1505415"/>
                </a:cubicBezTo>
                <a:cubicBezTo>
                  <a:pt x="11549" y="1493667"/>
                  <a:pt x="12737" y="1478793"/>
                  <a:pt x="22302" y="1471961"/>
                </a:cubicBezTo>
                <a:cubicBezTo>
                  <a:pt x="41432" y="1458297"/>
                  <a:pt x="89210" y="1449659"/>
                  <a:pt x="89210" y="1449659"/>
                </a:cubicBezTo>
                <a:lnTo>
                  <a:pt x="78058" y="1382752"/>
                </a:lnTo>
                <a:close/>
              </a:path>
            </a:pathLst>
          </a:cu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4316977" y="223024"/>
            <a:ext cx="4682057" cy="3437482"/>
          </a:xfrm>
          <a:custGeom>
            <a:avLst/>
            <a:gdLst>
              <a:gd name="connsiteX0" fmla="*/ 444594 w 4682057"/>
              <a:gd name="connsiteY0" fmla="*/ 2531327 h 3437482"/>
              <a:gd name="connsiteX1" fmla="*/ 399989 w 4682057"/>
              <a:gd name="connsiteY1" fmla="*/ 2475571 h 3437482"/>
              <a:gd name="connsiteX2" fmla="*/ 366535 w 4682057"/>
              <a:gd name="connsiteY2" fmla="*/ 2453269 h 3437482"/>
              <a:gd name="connsiteX3" fmla="*/ 355384 w 4682057"/>
              <a:gd name="connsiteY3" fmla="*/ 2419815 h 3437482"/>
              <a:gd name="connsiteX4" fmla="*/ 310779 w 4682057"/>
              <a:gd name="connsiteY4" fmla="*/ 2364059 h 3437482"/>
              <a:gd name="connsiteX5" fmla="*/ 299628 w 4682057"/>
              <a:gd name="connsiteY5" fmla="*/ 2330605 h 3437482"/>
              <a:gd name="connsiteX6" fmla="*/ 255023 w 4682057"/>
              <a:gd name="connsiteY6" fmla="*/ 2274849 h 3437482"/>
              <a:gd name="connsiteX7" fmla="*/ 221569 w 4682057"/>
              <a:gd name="connsiteY7" fmla="*/ 2252547 h 3437482"/>
              <a:gd name="connsiteX8" fmla="*/ 176964 w 4682057"/>
              <a:gd name="connsiteY8" fmla="*/ 2185639 h 3437482"/>
              <a:gd name="connsiteX9" fmla="*/ 154662 w 4682057"/>
              <a:gd name="connsiteY9" fmla="*/ 2152186 h 3437482"/>
              <a:gd name="connsiteX10" fmla="*/ 121208 w 4682057"/>
              <a:gd name="connsiteY10" fmla="*/ 2096430 h 3437482"/>
              <a:gd name="connsiteX11" fmla="*/ 110057 w 4682057"/>
              <a:gd name="connsiteY11" fmla="*/ 2062976 h 3437482"/>
              <a:gd name="connsiteX12" fmla="*/ 65452 w 4682057"/>
              <a:gd name="connsiteY12" fmla="*/ 1984917 h 3437482"/>
              <a:gd name="connsiteX13" fmla="*/ 43150 w 4682057"/>
              <a:gd name="connsiteY13" fmla="*/ 1906859 h 3437482"/>
              <a:gd name="connsiteX14" fmla="*/ 31999 w 4682057"/>
              <a:gd name="connsiteY14" fmla="*/ 1862254 h 3437482"/>
              <a:gd name="connsiteX15" fmla="*/ 9696 w 4682057"/>
              <a:gd name="connsiteY15" fmla="*/ 1784196 h 3437482"/>
              <a:gd name="connsiteX16" fmla="*/ 20847 w 4682057"/>
              <a:gd name="connsiteY16" fmla="*/ 1349298 h 3437482"/>
              <a:gd name="connsiteX17" fmla="*/ 31999 w 4682057"/>
              <a:gd name="connsiteY17" fmla="*/ 1315844 h 3437482"/>
              <a:gd name="connsiteX18" fmla="*/ 54301 w 4682057"/>
              <a:gd name="connsiteY18" fmla="*/ 1271239 h 3437482"/>
              <a:gd name="connsiteX19" fmla="*/ 87755 w 4682057"/>
              <a:gd name="connsiteY19" fmla="*/ 1226635 h 3437482"/>
              <a:gd name="connsiteX20" fmla="*/ 98906 w 4682057"/>
              <a:gd name="connsiteY20" fmla="*/ 1193181 h 3437482"/>
              <a:gd name="connsiteX21" fmla="*/ 165813 w 4682057"/>
              <a:gd name="connsiteY21" fmla="*/ 1126274 h 3437482"/>
              <a:gd name="connsiteX22" fmla="*/ 210418 w 4682057"/>
              <a:gd name="connsiteY22" fmla="*/ 1115122 h 3437482"/>
              <a:gd name="connsiteX23" fmla="*/ 288477 w 4682057"/>
              <a:gd name="connsiteY23" fmla="*/ 1059366 h 3437482"/>
              <a:gd name="connsiteX24" fmla="*/ 321930 w 4682057"/>
              <a:gd name="connsiteY24" fmla="*/ 1037064 h 3437482"/>
              <a:gd name="connsiteX25" fmla="*/ 388838 w 4682057"/>
              <a:gd name="connsiteY25" fmla="*/ 1014761 h 3437482"/>
              <a:gd name="connsiteX26" fmla="*/ 422291 w 4682057"/>
              <a:gd name="connsiteY26" fmla="*/ 992459 h 3437482"/>
              <a:gd name="connsiteX27" fmla="*/ 478047 w 4682057"/>
              <a:gd name="connsiteY27" fmla="*/ 981308 h 3437482"/>
              <a:gd name="connsiteX28" fmla="*/ 522652 w 4682057"/>
              <a:gd name="connsiteY28" fmla="*/ 970156 h 3437482"/>
              <a:gd name="connsiteX29" fmla="*/ 556106 w 4682057"/>
              <a:gd name="connsiteY29" fmla="*/ 947854 h 3437482"/>
              <a:gd name="connsiteX30" fmla="*/ 689921 w 4682057"/>
              <a:gd name="connsiteY30" fmla="*/ 914400 h 3437482"/>
              <a:gd name="connsiteX31" fmla="*/ 756828 w 4682057"/>
              <a:gd name="connsiteY31" fmla="*/ 880947 h 3437482"/>
              <a:gd name="connsiteX32" fmla="*/ 823735 w 4682057"/>
              <a:gd name="connsiteY32" fmla="*/ 858644 h 3437482"/>
              <a:gd name="connsiteX33" fmla="*/ 912945 w 4682057"/>
              <a:gd name="connsiteY33" fmla="*/ 836342 h 3437482"/>
              <a:gd name="connsiteX34" fmla="*/ 957550 w 4682057"/>
              <a:gd name="connsiteY34" fmla="*/ 814039 h 3437482"/>
              <a:gd name="connsiteX35" fmla="*/ 1002155 w 4682057"/>
              <a:gd name="connsiteY35" fmla="*/ 802888 h 3437482"/>
              <a:gd name="connsiteX36" fmla="*/ 1091364 w 4682057"/>
              <a:gd name="connsiteY36" fmla="*/ 780586 h 3437482"/>
              <a:gd name="connsiteX37" fmla="*/ 1135969 w 4682057"/>
              <a:gd name="connsiteY37" fmla="*/ 758283 h 3437482"/>
              <a:gd name="connsiteX38" fmla="*/ 1202877 w 4682057"/>
              <a:gd name="connsiteY38" fmla="*/ 747132 h 3437482"/>
              <a:gd name="connsiteX39" fmla="*/ 1247482 w 4682057"/>
              <a:gd name="connsiteY39" fmla="*/ 735981 h 3437482"/>
              <a:gd name="connsiteX40" fmla="*/ 1358994 w 4682057"/>
              <a:gd name="connsiteY40" fmla="*/ 691376 h 3437482"/>
              <a:gd name="connsiteX41" fmla="*/ 1481657 w 4682057"/>
              <a:gd name="connsiteY41" fmla="*/ 646771 h 3437482"/>
              <a:gd name="connsiteX42" fmla="*/ 1559716 w 4682057"/>
              <a:gd name="connsiteY42" fmla="*/ 613317 h 3437482"/>
              <a:gd name="connsiteX43" fmla="*/ 1615472 w 4682057"/>
              <a:gd name="connsiteY43" fmla="*/ 591015 h 3437482"/>
              <a:gd name="connsiteX44" fmla="*/ 1660077 w 4682057"/>
              <a:gd name="connsiteY44" fmla="*/ 579864 h 3437482"/>
              <a:gd name="connsiteX45" fmla="*/ 1693530 w 4682057"/>
              <a:gd name="connsiteY45" fmla="*/ 557561 h 3437482"/>
              <a:gd name="connsiteX46" fmla="*/ 1816194 w 4682057"/>
              <a:gd name="connsiteY46" fmla="*/ 524108 h 3437482"/>
              <a:gd name="connsiteX47" fmla="*/ 1860799 w 4682057"/>
              <a:gd name="connsiteY47" fmla="*/ 490654 h 3437482"/>
              <a:gd name="connsiteX48" fmla="*/ 1905403 w 4682057"/>
              <a:gd name="connsiteY48" fmla="*/ 479503 h 3437482"/>
              <a:gd name="connsiteX49" fmla="*/ 1972311 w 4682057"/>
              <a:gd name="connsiteY49" fmla="*/ 457200 h 3437482"/>
              <a:gd name="connsiteX50" fmla="*/ 2005764 w 4682057"/>
              <a:gd name="connsiteY50" fmla="*/ 446049 h 3437482"/>
              <a:gd name="connsiteX51" fmla="*/ 2117277 w 4682057"/>
              <a:gd name="connsiteY51" fmla="*/ 401444 h 3437482"/>
              <a:gd name="connsiteX52" fmla="*/ 2161882 w 4682057"/>
              <a:gd name="connsiteY52" fmla="*/ 390293 h 3437482"/>
              <a:gd name="connsiteX53" fmla="*/ 2284545 w 4682057"/>
              <a:gd name="connsiteY53" fmla="*/ 345688 h 3437482"/>
              <a:gd name="connsiteX54" fmla="*/ 2373755 w 4682057"/>
              <a:gd name="connsiteY54" fmla="*/ 301083 h 3437482"/>
              <a:gd name="connsiteX55" fmla="*/ 2462964 w 4682057"/>
              <a:gd name="connsiteY55" fmla="*/ 267630 h 3437482"/>
              <a:gd name="connsiteX56" fmla="*/ 2507569 w 4682057"/>
              <a:gd name="connsiteY56" fmla="*/ 245327 h 3437482"/>
              <a:gd name="connsiteX57" fmla="*/ 2574477 w 4682057"/>
              <a:gd name="connsiteY57" fmla="*/ 200722 h 3437482"/>
              <a:gd name="connsiteX58" fmla="*/ 2607930 w 4682057"/>
              <a:gd name="connsiteY58" fmla="*/ 167269 h 3437482"/>
              <a:gd name="connsiteX59" fmla="*/ 2641384 w 4682057"/>
              <a:gd name="connsiteY59" fmla="*/ 156117 h 3437482"/>
              <a:gd name="connsiteX60" fmla="*/ 2708291 w 4682057"/>
              <a:gd name="connsiteY60" fmla="*/ 100361 h 3437482"/>
              <a:gd name="connsiteX61" fmla="*/ 2741745 w 4682057"/>
              <a:gd name="connsiteY61" fmla="*/ 89210 h 3437482"/>
              <a:gd name="connsiteX62" fmla="*/ 2775199 w 4682057"/>
              <a:gd name="connsiteY62" fmla="*/ 66908 h 3437482"/>
              <a:gd name="connsiteX63" fmla="*/ 2819803 w 4682057"/>
              <a:gd name="connsiteY63" fmla="*/ 55756 h 3437482"/>
              <a:gd name="connsiteX64" fmla="*/ 2853257 w 4682057"/>
              <a:gd name="connsiteY64" fmla="*/ 44605 h 3437482"/>
              <a:gd name="connsiteX65" fmla="*/ 2897862 w 4682057"/>
              <a:gd name="connsiteY65" fmla="*/ 33454 h 3437482"/>
              <a:gd name="connsiteX66" fmla="*/ 2964769 w 4682057"/>
              <a:gd name="connsiteY66" fmla="*/ 11152 h 3437482"/>
              <a:gd name="connsiteX67" fmla="*/ 3098584 w 4682057"/>
              <a:gd name="connsiteY67" fmla="*/ 0 h 3437482"/>
              <a:gd name="connsiteX68" fmla="*/ 3912623 w 4682057"/>
              <a:gd name="connsiteY68" fmla="*/ 11152 h 3437482"/>
              <a:gd name="connsiteX69" fmla="*/ 4035286 w 4682057"/>
              <a:gd name="connsiteY69" fmla="*/ 44605 h 3437482"/>
              <a:gd name="connsiteX70" fmla="*/ 4102194 w 4682057"/>
              <a:gd name="connsiteY70" fmla="*/ 55756 h 3437482"/>
              <a:gd name="connsiteX71" fmla="*/ 4213706 w 4682057"/>
              <a:gd name="connsiteY71" fmla="*/ 89210 h 3437482"/>
              <a:gd name="connsiteX72" fmla="*/ 4314067 w 4682057"/>
              <a:gd name="connsiteY72" fmla="*/ 122664 h 3437482"/>
              <a:gd name="connsiteX73" fmla="*/ 4347521 w 4682057"/>
              <a:gd name="connsiteY73" fmla="*/ 133815 h 3437482"/>
              <a:gd name="connsiteX74" fmla="*/ 4425579 w 4682057"/>
              <a:gd name="connsiteY74" fmla="*/ 189571 h 3437482"/>
              <a:gd name="connsiteX75" fmla="*/ 4481335 w 4682057"/>
              <a:gd name="connsiteY75" fmla="*/ 245327 h 3437482"/>
              <a:gd name="connsiteX76" fmla="*/ 4503638 w 4682057"/>
              <a:gd name="connsiteY76" fmla="*/ 267630 h 3437482"/>
              <a:gd name="connsiteX77" fmla="*/ 4559394 w 4682057"/>
              <a:gd name="connsiteY77" fmla="*/ 312235 h 3437482"/>
              <a:gd name="connsiteX78" fmla="*/ 4592847 w 4682057"/>
              <a:gd name="connsiteY78" fmla="*/ 379142 h 3437482"/>
              <a:gd name="connsiteX79" fmla="*/ 4603999 w 4682057"/>
              <a:gd name="connsiteY79" fmla="*/ 412596 h 3437482"/>
              <a:gd name="connsiteX80" fmla="*/ 4626301 w 4682057"/>
              <a:gd name="connsiteY80" fmla="*/ 446049 h 3437482"/>
              <a:gd name="connsiteX81" fmla="*/ 4659755 w 4682057"/>
              <a:gd name="connsiteY81" fmla="*/ 591015 h 3437482"/>
              <a:gd name="connsiteX82" fmla="*/ 4682057 w 4682057"/>
              <a:gd name="connsiteY82" fmla="*/ 635620 h 3437482"/>
              <a:gd name="connsiteX83" fmla="*/ 4670906 w 4682057"/>
              <a:gd name="connsiteY83" fmla="*/ 1717288 h 3437482"/>
              <a:gd name="connsiteX84" fmla="*/ 4648603 w 4682057"/>
              <a:gd name="connsiteY84" fmla="*/ 1806498 h 3437482"/>
              <a:gd name="connsiteX85" fmla="*/ 4626301 w 4682057"/>
              <a:gd name="connsiteY85" fmla="*/ 1851103 h 3437482"/>
              <a:gd name="connsiteX86" fmla="*/ 4592847 w 4682057"/>
              <a:gd name="connsiteY86" fmla="*/ 1929161 h 3437482"/>
              <a:gd name="connsiteX87" fmla="*/ 4570545 w 4682057"/>
              <a:gd name="connsiteY87" fmla="*/ 2018371 h 3437482"/>
              <a:gd name="connsiteX88" fmla="*/ 4548243 w 4682057"/>
              <a:gd name="connsiteY88" fmla="*/ 2062976 h 3437482"/>
              <a:gd name="connsiteX89" fmla="*/ 4503638 w 4682057"/>
              <a:gd name="connsiteY89" fmla="*/ 2107581 h 3437482"/>
              <a:gd name="connsiteX90" fmla="*/ 4459033 w 4682057"/>
              <a:gd name="connsiteY90" fmla="*/ 2163337 h 3437482"/>
              <a:gd name="connsiteX91" fmla="*/ 4447882 w 4682057"/>
              <a:gd name="connsiteY91" fmla="*/ 2196791 h 3437482"/>
              <a:gd name="connsiteX92" fmla="*/ 4392125 w 4682057"/>
              <a:gd name="connsiteY92" fmla="*/ 2230244 h 3437482"/>
              <a:gd name="connsiteX93" fmla="*/ 4336369 w 4682057"/>
              <a:gd name="connsiteY93" fmla="*/ 2263698 h 3437482"/>
              <a:gd name="connsiteX94" fmla="*/ 4269462 w 4682057"/>
              <a:gd name="connsiteY94" fmla="*/ 2297152 h 3437482"/>
              <a:gd name="connsiteX95" fmla="*/ 4202555 w 4682057"/>
              <a:gd name="connsiteY95" fmla="*/ 2352908 h 3437482"/>
              <a:gd name="connsiteX96" fmla="*/ 4169101 w 4682057"/>
              <a:gd name="connsiteY96" fmla="*/ 2364059 h 3437482"/>
              <a:gd name="connsiteX97" fmla="*/ 4057589 w 4682057"/>
              <a:gd name="connsiteY97" fmla="*/ 2408664 h 3437482"/>
              <a:gd name="connsiteX98" fmla="*/ 3957228 w 4682057"/>
              <a:gd name="connsiteY98" fmla="*/ 2442117 h 3437482"/>
              <a:gd name="connsiteX99" fmla="*/ 3923774 w 4682057"/>
              <a:gd name="connsiteY99" fmla="*/ 2453269 h 3437482"/>
              <a:gd name="connsiteX100" fmla="*/ 3778808 w 4682057"/>
              <a:gd name="connsiteY100" fmla="*/ 2464420 h 3437482"/>
              <a:gd name="connsiteX101" fmla="*/ 3734203 w 4682057"/>
              <a:gd name="connsiteY101" fmla="*/ 2475571 h 3437482"/>
              <a:gd name="connsiteX102" fmla="*/ 3689599 w 4682057"/>
              <a:gd name="connsiteY102" fmla="*/ 2497874 h 3437482"/>
              <a:gd name="connsiteX103" fmla="*/ 3410818 w 4682057"/>
              <a:gd name="connsiteY103" fmla="*/ 2509025 h 3437482"/>
              <a:gd name="connsiteX104" fmla="*/ 3377364 w 4682057"/>
              <a:gd name="connsiteY104" fmla="*/ 2520176 h 3437482"/>
              <a:gd name="connsiteX105" fmla="*/ 3265852 w 4682057"/>
              <a:gd name="connsiteY105" fmla="*/ 2542478 h 3437482"/>
              <a:gd name="connsiteX106" fmla="*/ 3198945 w 4682057"/>
              <a:gd name="connsiteY106" fmla="*/ 2564781 h 3437482"/>
              <a:gd name="connsiteX107" fmla="*/ 3165491 w 4682057"/>
              <a:gd name="connsiteY107" fmla="*/ 2587083 h 3437482"/>
              <a:gd name="connsiteX108" fmla="*/ 3053979 w 4682057"/>
              <a:gd name="connsiteY108" fmla="*/ 2631688 h 3437482"/>
              <a:gd name="connsiteX109" fmla="*/ 3020525 w 4682057"/>
              <a:gd name="connsiteY109" fmla="*/ 2642839 h 3437482"/>
              <a:gd name="connsiteX110" fmla="*/ 2964769 w 4682057"/>
              <a:gd name="connsiteY110" fmla="*/ 2687444 h 3437482"/>
              <a:gd name="connsiteX111" fmla="*/ 2931316 w 4682057"/>
              <a:gd name="connsiteY111" fmla="*/ 2698596 h 3437482"/>
              <a:gd name="connsiteX112" fmla="*/ 2864408 w 4682057"/>
              <a:gd name="connsiteY112" fmla="*/ 2732049 h 3437482"/>
              <a:gd name="connsiteX113" fmla="*/ 2842106 w 4682057"/>
              <a:gd name="connsiteY113" fmla="*/ 2754352 h 3437482"/>
              <a:gd name="connsiteX114" fmla="*/ 2752896 w 4682057"/>
              <a:gd name="connsiteY114" fmla="*/ 2821259 h 3437482"/>
              <a:gd name="connsiteX115" fmla="*/ 2741745 w 4682057"/>
              <a:gd name="connsiteY115" fmla="*/ 2854713 h 3437482"/>
              <a:gd name="connsiteX116" fmla="*/ 2641384 w 4682057"/>
              <a:gd name="connsiteY116" fmla="*/ 2910469 h 3437482"/>
              <a:gd name="connsiteX117" fmla="*/ 2574477 w 4682057"/>
              <a:gd name="connsiteY117" fmla="*/ 2943922 h 3437482"/>
              <a:gd name="connsiteX118" fmla="*/ 2518721 w 4682057"/>
              <a:gd name="connsiteY118" fmla="*/ 2977376 h 3437482"/>
              <a:gd name="connsiteX119" fmla="*/ 2485267 w 4682057"/>
              <a:gd name="connsiteY119" fmla="*/ 2999678 h 3437482"/>
              <a:gd name="connsiteX120" fmla="*/ 2462964 w 4682057"/>
              <a:gd name="connsiteY120" fmla="*/ 3021981 h 3437482"/>
              <a:gd name="connsiteX121" fmla="*/ 2396057 w 4682057"/>
              <a:gd name="connsiteY121" fmla="*/ 3044283 h 3437482"/>
              <a:gd name="connsiteX122" fmla="*/ 2317999 w 4682057"/>
              <a:gd name="connsiteY122" fmla="*/ 3077737 h 3437482"/>
              <a:gd name="connsiteX123" fmla="*/ 2251091 w 4682057"/>
              <a:gd name="connsiteY123" fmla="*/ 3100039 h 3437482"/>
              <a:gd name="connsiteX124" fmla="*/ 2184184 w 4682057"/>
              <a:gd name="connsiteY124" fmla="*/ 3122342 h 3437482"/>
              <a:gd name="connsiteX125" fmla="*/ 2083823 w 4682057"/>
              <a:gd name="connsiteY125" fmla="*/ 3155796 h 3437482"/>
              <a:gd name="connsiteX126" fmla="*/ 2050369 w 4682057"/>
              <a:gd name="connsiteY126" fmla="*/ 3166947 h 3437482"/>
              <a:gd name="connsiteX127" fmla="*/ 2016916 w 4682057"/>
              <a:gd name="connsiteY127" fmla="*/ 3189249 h 3437482"/>
              <a:gd name="connsiteX128" fmla="*/ 1983462 w 4682057"/>
              <a:gd name="connsiteY128" fmla="*/ 3200400 h 3437482"/>
              <a:gd name="connsiteX129" fmla="*/ 1961160 w 4682057"/>
              <a:gd name="connsiteY129" fmla="*/ 3222703 h 3437482"/>
              <a:gd name="connsiteX130" fmla="*/ 1927706 w 4682057"/>
              <a:gd name="connsiteY130" fmla="*/ 3233854 h 3437482"/>
              <a:gd name="connsiteX131" fmla="*/ 1894252 w 4682057"/>
              <a:gd name="connsiteY131" fmla="*/ 3256156 h 3437482"/>
              <a:gd name="connsiteX132" fmla="*/ 1782740 w 4682057"/>
              <a:gd name="connsiteY132" fmla="*/ 3289610 h 3437482"/>
              <a:gd name="connsiteX133" fmla="*/ 1715833 w 4682057"/>
              <a:gd name="connsiteY133" fmla="*/ 3311913 h 3437482"/>
              <a:gd name="connsiteX134" fmla="*/ 1682379 w 4682057"/>
              <a:gd name="connsiteY134" fmla="*/ 3323064 h 3437482"/>
              <a:gd name="connsiteX135" fmla="*/ 1637774 w 4682057"/>
              <a:gd name="connsiteY135" fmla="*/ 3334215 h 3437482"/>
              <a:gd name="connsiteX136" fmla="*/ 1604321 w 4682057"/>
              <a:gd name="connsiteY136" fmla="*/ 3345366 h 3437482"/>
              <a:gd name="connsiteX137" fmla="*/ 1492808 w 4682057"/>
              <a:gd name="connsiteY137" fmla="*/ 3378820 h 3437482"/>
              <a:gd name="connsiteX138" fmla="*/ 1425901 w 4682057"/>
              <a:gd name="connsiteY138" fmla="*/ 3401122 h 3437482"/>
              <a:gd name="connsiteX139" fmla="*/ 1370145 w 4682057"/>
              <a:gd name="connsiteY139" fmla="*/ 3412274 h 3437482"/>
              <a:gd name="connsiteX140" fmla="*/ 1191725 w 4682057"/>
              <a:gd name="connsiteY140" fmla="*/ 3434576 h 3437482"/>
              <a:gd name="connsiteX141" fmla="*/ 968701 w 4682057"/>
              <a:gd name="connsiteY141" fmla="*/ 3423425 h 3437482"/>
              <a:gd name="connsiteX142" fmla="*/ 901794 w 4682057"/>
              <a:gd name="connsiteY142" fmla="*/ 3378820 h 3437482"/>
              <a:gd name="connsiteX143" fmla="*/ 879491 w 4682057"/>
              <a:gd name="connsiteY143" fmla="*/ 3189249 h 3437482"/>
              <a:gd name="connsiteX144" fmla="*/ 857189 w 4682057"/>
              <a:gd name="connsiteY144" fmla="*/ 3122342 h 3437482"/>
              <a:gd name="connsiteX145" fmla="*/ 846038 w 4682057"/>
              <a:gd name="connsiteY145" fmla="*/ 3088888 h 3437482"/>
              <a:gd name="connsiteX146" fmla="*/ 812584 w 4682057"/>
              <a:gd name="connsiteY146" fmla="*/ 3077737 h 3437482"/>
              <a:gd name="connsiteX147" fmla="*/ 790282 w 4682057"/>
              <a:gd name="connsiteY147" fmla="*/ 3044283 h 3437482"/>
              <a:gd name="connsiteX148" fmla="*/ 745677 w 4682057"/>
              <a:gd name="connsiteY148" fmla="*/ 2999678 h 3437482"/>
              <a:gd name="connsiteX149" fmla="*/ 712223 w 4682057"/>
              <a:gd name="connsiteY149" fmla="*/ 2943922 h 3437482"/>
              <a:gd name="connsiteX150" fmla="*/ 667618 w 4682057"/>
              <a:gd name="connsiteY150" fmla="*/ 2877015 h 3437482"/>
              <a:gd name="connsiteX151" fmla="*/ 623013 w 4682057"/>
              <a:gd name="connsiteY151" fmla="*/ 2787805 h 3437482"/>
              <a:gd name="connsiteX152" fmla="*/ 578408 w 4682057"/>
              <a:gd name="connsiteY152" fmla="*/ 2698596 h 3437482"/>
              <a:gd name="connsiteX153" fmla="*/ 522652 w 4682057"/>
              <a:gd name="connsiteY153" fmla="*/ 2620537 h 3437482"/>
              <a:gd name="connsiteX154" fmla="*/ 478047 w 4682057"/>
              <a:gd name="connsiteY154" fmla="*/ 2564781 h 3437482"/>
              <a:gd name="connsiteX155" fmla="*/ 444594 w 4682057"/>
              <a:gd name="connsiteY155" fmla="*/ 2553630 h 3437482"/>
              <a:gd name="connsiteX156" fmla="*/ 433443 w 4682057"/>
              <a:gd name="connsiteY156" fmla="*/ 2520176 h 3437482"/>
              <a:gd name="connsiteX157" fmla="*/ 377686 w 4682057"/>
              <a:gd name="connsiteY157" fmla="*/ 2486722 h 3437482"/>
              <a:gd name="connsiteX158" fmla="*/ 377686 w 4682057"/>
              <a:gd name="connsiteY158" fmla="*/ 2475571 h 34374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</a:cxnLst>
            <a:rect l="l" t="t" r="r" b="b"/>
            <a:pathLst>
              <a:path w="4682057" h="3437482">
                <a:moveTo>
                  <a:pt x="444594" y="2531327"/>
                </a:moveTo>
                <a:cubicBezTo>
                  <a:pt x="428037" y="2506492"/>
                  <a:pt x="422685" y="2493728"/>
                  <a:pt x="399989" y="2475571"/>
                </a:cubicBezTo>
                <a:cubicBezTo>
                  <a:pt x="389524" y="2467199"/>
                  <a:pt x="377686" y="2460703"/>
                  <a:pt x="366535" y="2453269"/>
                </a:cubicBezTo>
                <a:cubicBezTo>
                  <a:pt x="362818" y="2442118"/>
                  <a:pt x="360641" y="2430329"/>
                  <a:pt x="355384" y="2419815"/>
                </a:cubicBezTo>
                <a:cubicBezTo>
                  <a:pt x="341316" y="2391678"/>
                  <a:pt x="331525" y="2384804"/>
                  <a:pt x="310779" y="2364059"/>
                </a:cubicBezTo>
                <a:cubicBezTo>
                  <a:pt x="307062" y="2352908"/>
                  <a:pt x="304885" y="2341119"/>
                  <a:pt x="299628" y="2330605"/>
                </a:cubicBezTo>
                <a:cubicBezTo>
                  <a:pt x="289970" y="2311290"/>
                  <a:pt x="272307" y="2288676"/>
                  <a:pt x="255023" y="2274849"/>
                </a:cubicBezTo>
                <a:cubicBezTo>
                  <a:pt x="244558" y="2266477"/>
                  <a:pt x="232720" y="2259981"/>
                  <a:pt x="221569" y="2252547"/>
                </a:cubicBezTo>
                <a:lnTo>
                  <a:pt x="176964" y="2185639"/>
                </a:lnTo>
                <a:lnTo>
                  <a:pt x="154662" y="2152186"/>
                </a:lnTo>
                <a:cubicBezTo>
                  <a:pt x="123073" y="2057416"/>
                  <a:pt x="167130" y="2172965"/>
                  <a:pt x="121208" y="2096430"/>
                </a:cubicBezTo>
                <a:cubicBezTo>
                  <a:pt x="115160" y="2086351"/>
                  <a:pt x="114687" y="2073780"/>
                  <a:pt x="110057" y="2062976"/>
                </a:cubicBezTo>
                <a:cubicBezTo>
                  <a:pt x="93079" y="2023360"/>
                  <a:pt x="87851" y="2018515"/>
                  <a:pt x="65452" y="1984917"/>
                </a:cubicBezTo>
                <a:cubicBezTo>
                  <a:pt x="30589" y="1845465"/>
                  <a:pt x="75147" y="2018853"/>
                  <a:pt x="43150" y="1906859"/>
                </a:cubicBezTo>
                <a:cubicBezTo>
                  <a:pt x="38940" y="1892123"/>
                  <a:pt x="36209" y="1876990"/>
                  <a:pt x="31999" y="1862254"/>
                </a:cubicBezTo>
                <a:cubicBezTo>
                  <a:pt x="0" y="1750261"/>
                  <a:pt x="44559" y="1923647"/>
                  <a:pt x="9696" y="1784196"/>
                </a:cubicBezTo>
                <a:cubicBezTo>
                  <a:pt x="13413" y="1639230"/>
                  <a:pt x="13949" y="1494148"/>
                  <a:pt x="20847" y="1349298"/>
                </a:cubicBezTo>
                <a:cubicBezTo>
                  <a:pt x="21406" y="1337557"/>
                  <a:pt x="27369" y="1326648"/>
                  <a:pt x="31999" y="1315844"/>
                </a:cubicBezTo>
                <a:cubicBezTo>
                  <a:pt x="38547" y="1300565"/>
                  <a:pt x="45491" y="1285335"/>
                  <a:pt x="54301" y="1271239"/>
                </a:cubicBezTo>
                <a:cubicBezTo>
                  <a:pt x="64151" y="1255479"/>
                  <a:pt x="76604" y="1241503"/>
                  <a:pt x="87755" y="1226635"/>
                </a:cubicBezTo>
                <a:cubicBezTo>
                  <a:pt x="91472" y="1215484"/>
                  <a:pt x="93074" y="1203387"/>
                  <a:pt x="98906" y="1193181"/>
                </a:cubicBezTo>
                <a:cubicBezTo>
                  <a:pt x="115094" y="1164852"/>
                  <a:pt x="135145" y="1139418"/>
                  <a:pt x="165813" y="1126274"/>
                </a:cubicBezTo>
                <a:cubicBezTo>
                  <a:pt x="179900" y="1120237"/>
                  <a:pt x="195550" y="1118839"/>
                  <a:pt x="210418" y="1115122"/>
                </a:cubicBezTo>
                <a:cubicBezTo>
                  <a:pt x="263335" y="1062205"/>
                  <a:pt x="235075" y="1077166"/>
                  <a:pt x="288477" y="1059366"/>
                </a:cubicBezTo>
                <a:cubicBezTo>
                  <a:pt x="299628" y="1051932"/>
                  <a:pt x="309683" y="1042507"/>
                  <a:pt x="321930" y="1037064"/>
                </a:cubicBezTo>
                <a:cubicBezTo>
                  <a:pt x="343413" y="1027516"/>
                  <a:pt x="369277" y="1027802"/>
                  <a:pt x="388838" y="1014761"/>
                </a:cubicBezTo>
                <a:cubicBezTo>
                  <a:pt x="399989" y="1007327"/>
                  <a:pt x="409742" y="997165"/>
                  <a:pt x="422291" y="992459"/>
                </a:cubicBezTo>
                <a:cubicBezTo>
                  <a:pt x="440038" y="985804"/>
                  <a:pt x="459545" y="985420"/>
                  <a:pt x="478047" y="981308"/>
                </a:cubicBezTo>
                <a:cubicBezTo>
                  <a:pt x="493008" y="977983"/>
                  <a:pt x="507784" y="973873"/>
                  <a:pt x="522652" y="970156"/>
                </a:cubicBezTo>
                <a:cubicBezTo>
                  <a:pt x="533803" y="962722"/>
                  <a:pt x="543859" y="953297"/>
                  <a:pt x="556106" y="947854"/>
                </a:cubicBezTo>
                <a:cubicBezTo>
                  <a:pt x="623702" y="917812"/>
                  <a:pt x="619792" y="929985"/>
                  <a:pt x="689921" y="914400"/>
                </a:cubicBezTo>
                <a:cubicBezTo>
                  <a:pt x="750921" y="900844"/>
                  <a:pt x="696682" y="907679"/>
                  <a:pt x="756828" y="880947"/>
                </a:cubicBezTo>
                <a:cubicBezTo>
                  <a:pt x="778311" y="871399"/>
                  <a:pt x="801433" y="866078"/>
                  <a:pt x="823735" y="858644"/>
                </a:cubicBezTo>
                <a:cubicBezTo>
                  <a:pt x="875165" y="841501"/>
                  <a:pt x="845671" y="849797"/>
                  <a:pt x="912945" y="836342"/>
                </a:cubicBezTo>
                <a:cubicBezTo>
                  <a:pt x="927813" y="828908"/>
                  <a:pt x="941985" y="819876"/>
                  <a:pt x="957550" y="814039"/>
                </a:cubicBezTo>
                <a:cubicBezTo>
                  <a:pt x="971900" y="808658"/>
                  <a:pt x="987419" y="807098"/>
                  <a:pt x="1002155" y="802888"/>
                </a:cubicBezTo>
                <a:cubicBezTo>
                  <a:pt x="1082165" y="780028"/>
                  <a:pt x="978003" y="803258"/>
                  <a:pt x="1091364" y="780586"/>
                </a:cubicBezTo>
                <a:cubicBezTo>
                  <a:pt x="1106232" y="773152"/>
                  <a:pt x="1120047" y="763060"/>
                  <a:pt x="1135969" y="758283"/>
                </a:cubicBezTo>
                <a:cubicBezTo>
                  <a:pt x="1157626" y="751786"/>
                  <a:pt x="1180706" y="751566"/>
                  <a:pt x="1202877" y="747132"/>
                </a:cubicBezTo>
                <a:cubicBezTo>
                  <a:pt x="1217905" y="744126"/>
                  <a:pt x="1232614" y="739698"/>
                  <a:pt x="1247482" y="735981"/>
                </a:cubicBezTo>
                <a:cubicBezTo>
                  <a:pt x="1295719" y="687741"/>
                  <a:pt x="1247159" y="728654"/>
                  <a:pt x="1358994" y="691376"/>
                </a:cubicBezTo>
                <a:cubicBezTo>
                  <a:pt x="1444891" y="662744"/>
                  <a:pt x="1404074" y="677805"/>
                  <a:pt x="1481657" y="646771"/>
                </a:cubicBezTo>
                <a:cubicBezTo>
                  <a:pt x="1522597" y="605832"/>
                  <a:pt x="1484213" y="635968"/>
                  <a:pt x="1559716" y="613317"/>
                </a:cubicBezTo>
                <a:cubicBezTo>
                  <a:pt x="1578889" y="607565"/>
                  <a:pt x="1596482" y="597345"/>
                  <a:pt x="1615472" y="591015"/>
                </a:cubicBezTo>
                <a:cubicBezTo>
                  <a:pt x="1630011" y="586169"/>
                  <a:pt x="1645209" y="583581"/>
                  <a:pt x="1660077" y="579864"/>
                </a:cubicBezTo>
                <a:cubicBezTo>
                  <a:pt x="1671228" y="572430"/>
                  <a:pt x="1680816" y="561799"/>
                  <a:pt x="1693530" y="557561"/>
                </a:cubicBezTo>
                <a:cubicBezTo>
                  <a:pt x="1784488" y="527241"/>
                  <a:pt x="1735633" y="568864"/>
                  <a:pt x="1816194" y="524108"/>
                </a:cubicBezTo>
                <a:cubicBezTo>
                  <a:pt x="1832441" y="515082"/>
                  <a:pt x="1844176" y="498966"/>
                  <a:pt x="1860799" y="490654"/>
                </a:cubicBezTo>
                <a:cubicBezTo>
                  <a:pt x="1874507" y="483800"/>
                  <a:pt x="1890724" y="483907"/>
                  <a:pt x="1905403" y="479503"/>
                </a:cubicBezTo>
                <a:cubicBezTo>
                  <a:pt x="1927921" y="472748"/>
                  <a:pt x="1950008" y="464634"/>
                  <a:pt x="1972311" y="457200"/>
                </a:cubicBezTo>
                <a:cubicBezTo>
                  <a:pt x="1983462" y="453483"/>
                  <a:pt x="1994851" y="450414"/>
                  <a:pt x="2005764" y="446049"/>
                </a:cubicBezTo>
                <a:cubicBezTo>
                  <a:pt x="2042935" y="431181"/>
                  <a:pt x="2078438" y="411154"/>
                  <a:pt x="2117277" y="401444"/>
                </a:cubicBezTo>
                <a:cubicBezTo>
                  <a:pt x="2132145" y="397727"/>
                  <a:pt x="2147202" y="394697"/>
                  <a:pt x="2161882" y="390293"/>
                </a:cubicBezTo>
                <a:cubicBezTo>
                  <a:pt x="2195350" y="380253"/>
                  <a:pt x="2251604" y="360892"/>
                  <a:pt x="2284545" y="345688"/>
                </a:cubicBezTo>
                <a:cubicBezTo>
                  <a:pt x="2314732" y="331756"/>
                  <a:pt x="2342215" y="311596"/>
                  <a:pt x="2373755" y="301083"/>
                </a:cubicBezTo>
                <a:cubicBezTo>
                  <a:pt x="2410535" y="288823"/>
                  <a:pt x="2422967" y="285406"/>
                  <a:pt x="2462964" y="267630"/>
                </a:cubicBezTo>
                <a:cubicBezTo>
                  <a:pt x="2478155" y="260879"/>
                  <a:pt x="2493315" y="253880"/>
                  <a:pt x="2507569" y="245327"/>
                </a:cubicBezTo>
                <a:cubicBezTo>
                  <a:pt x="2530554" y="231536"/>
                  <a:pt x="2555523" y="219676"/>
                  <a:pt x="2574477" y="200722"/>
                </a:cubicBezTo>
                <a:cubicBezTo>
                  <a:pt x="2585628" y="189571"/>
                  <a:pt x="2594809" y="176017"/>
                  <a:pt x="2607930" y="167269"/>
                </a:cubicBezTo>
                <a:cubicBezTo>
                  <a:pt x="2617710" y="160749"/>
                  <a:pt x="2630233" y="159834"/>
                  <a:pt x="2641384" y="156117"/>
                </a:cubicBezTo>
                <a:cubicBezTo>
                  <a:pt x="2666043" y="131459"/>
                  <a:pt x="2677245" y="115884"/>
                  <a:pt x="2708291" y="100361"/>
                </a:cubicBezTo>
                <a:cubicBezTo>
                  <a:pt x="2718805" y="95104"/>
                  <a:pt x="2731231" y="94467"/>
                  <a:pt x="2741745" y="89210"/>
                </a:cubicBezTo>
                <a:cubicBezTo>
                  <a:pt x="2753732" y="83217"/>
                  <a:pt x="2762881" y="72187"/>
                  <a:pt x="2775199" y="66908"/>
                </a:cubicBezTo>
                <a:cubicBezTo>
                  <a:pt x="2789285" y="60871"/>
                  <a:pt x="2805067" y="59966"/>
                  <a:pt x="2819803" y="55756"/>
                </a:cubicBezTo>
                <a:cubicBezTo>
                  <a:pt x="2831105" y="52527"/>
                  <a:pt x="2841955" y="47834"/>
                  <a:pt x="2853257" y="44605"/>
                </a:cubicBezTo>
                <a:cubicBezTo>
                  <a:pt x="2867993" y="40395"/>
                  <a:pt x="2883182" y="37858"/>
                  <a:pt x="2897862" y="33454"/>
                </a:cubicBezTo>
                <a:cubicBezTo>
                  <a:pt x="2920379" y="26699"/>
                  <a:pt x="2941342" y="13104"/>
                  <a:pt x="2964769" y="11152"/>
                </a:cubicBezTo>
                <a:lnTo>
                  <a:pt x="3098584" y="0"/>
                </a:lnTo>
                <a:lnTo>
                  <a:pt x="3912623" y="11152"/>
                </a:lnTo>
                <a:cubicBezTo>
                  <a:pt x="4122830" y="16342"/>
                  <a:pt x="3928735" y="9089"/>
                  <a:pt x="4035286" y="44605"/>
                </a:cubicBezTo>
                <a:cubicBezTo>
                  <a:pt x="4056736" y="51755"/>
                  <a:pt x="4080023" y="51322"/>
                  <a:pt x="4102194" y="55756"/>
                </a:cubicBezTo>
                <a:cubicBezTo>
                  <a:pt x="4144318" y="64181"/>
                  <a:pt x="4171048" y="74991"/>
                  <a:pt x="4213706" y="89210"/>
                </a:cubicBezTo>
                <a:lnTo>
                  <a:pt x="4314067" y="122664"/>
                </a:lnTo>
                <a:lnTo>
                  <a:pt x="4347521" y="133815"/>
                </a:lnTo>
                <a:cubicBezTo>
                  <a:pt x="4398049" y="209609"/>
                  <a:pt x="4331806" y="123930"/>
                  <a:pt x="4425579" y="189571"/>
                </a:cubicBezTo>
                <a:cubicBezTo>
                  <a:pt x="4447111" y="204644"/>
                  <a:pt x="4462750" y="226742"/>
                  <a:pt x="4481335" y="245327"/>
                </a:cubicBezTo>
                <a:cubicBezTo>
                  <a:pt x="4488769" y="252761"/>
                  <a:pt x="4494890" y="261798"/>
                  <a:pt x="4503638" y="267630"/>
                </a:cubicBezTo>
                <a:cubicBezTo>
                  <a:pt x="4545839" y="295764"/>
                  <a:pt x="4527614" y="280455"/>
                  <a:pt x="4559394" y="312235"/>
                </a:cubicBezTo>
                <a:cubicBezTo>
                  <a:pt x="4586896" y="422243"/>
                  <a:pt x="4550241" y="308131"/>
                  <a:pt x="4592847" y="379142"/>
                </a:cubicBezTo>
                <a:cubicBezTo>
                  <a:pt x="4598895" y="389222"/>
                  <a:pt x="4598742" y="402082"/>
                  <a:pt x="4603999" y="412596"/>
                </a:cubicBezTo>
                <a:cubicBezTo>
                  <a:pt x="4609993" y="424583"/>
                  <a:pt x="4618867" y="434898"/>
                  <a:pt x="4626301" y="446049"/>
                </a:cubicBezTo>
                <a:cubicBezTo>
                  <a:pt x="4632375" y="476421"/>
                  <a:pt x="4650787" y="573078"/>
                  <a:pt x="4659755" y="591015"/>
                </a:cubicBezTo>
                <a:lnTo>
                  <a:pt x="4682057" y="635620"/>
                </a:lnTo>
                <a:cubicBezTo>
                  <a:pt x="4678340" y="996176"/>
                  <a:pt x="4677975" y="1356782"/>
                  <a:pt x="4670906" y="1717288"/>
                </a:cubicBezTo>
                <a:cubicBezTo>
                  <a:pt x="4670547" y="1735583"/>
                  <a:pt x="4657626" y="1785444"/>
                  <a:pt x="4648603" y="1806498"/>
                </a:cubicBezTo>
                <a:cubicBezTo>
                  <a:pt x="4642055" y="1821777"/>
                  <a:pt x="4632849" y="1835824"/>
                  <a:pt x="4626301" y="1851103"/>
                </a:cubicBezTo>
                <a:cubicBezTo>
                  <a:pt x="4577087" y="1965938"/>
                  <a:pt x="4666804" y="1781251"/>
                  <a:pt x="4592847" y="1929161"/>
                </a:cubicBezTo>
                <a:cubicBezTo>
                  <a:pt x="4586302" y="1961886"/>
                  <a:pt x="4583403" y="1988368"/>
                  <a:pt x="4570545" y="2018371"/>
                </a:cubicBezTo>
                <a:cubicBezTo>
                  <a:pt x="4563997" y="2033650"/>
                  <a:pt x="4558217" y="2049677"/>
                  <a:pt x="4548243" y="2062976"/>
                </a:cubicBezTo>
                <a:cubicBezTo>
                  <a:pt x="4535627" y="2079798"/>
                  <a:pt x="4503638" y="2107581"/>
                  <a:pt x="4503638" y="2107581"/>
                </a:cubicBezTo>
                <a:cubicBezTo>
                  <a:pt x="4475606" y="2191672"/>
                  <a:pt x="4516680" y="2091277"/>
                  <a:pt x="4459033" y="2163337"/>
                </a:cubicBezTo>
                <a:cubicBezTo>
                  <a:pt x="4451690" y="2172516"/>
                  <a:pt x="4453930" y="2186712"/>
                  <a:pt x="4447882" y="2196791"/>
                </a:cubicBezTo>
                <a:cubicBezTo>
                  <a:pt x="4432575" y="2222302"/>
                  <a:pt x="4418438" y="2221473"/>
                  <a:pt x="4392125" y="2230244"/>
                </a:cubicBezTo>
                <a:cubicBezTo>
                  <a:pt x="4348565" y="2273806"/>
                  <a:pt x="4394272" y="2234747"/>
                  <a:pt x="4336369" y="2263698"/>
                </a:cubicBezTo>
                <a:cubicBezTo>
                  <a:pt x="4249893" y="2306935"/>
                  <a:pt x="4353558" y="2269118"/>
                  <a:pt x="4269462" y="2297152"/>
                </a:cubicBezTo>
                <a:cubicBezTo>
                  <a:pt x="4244803" y="2321810"/>
                  <a:pt x="4233601" y="2337385"/>
                  <a:pt x="4202555" y="2352908"/>
                </a:cubicBezTo>
                <a:cubicBezTo>
                  <a:pt x="4192041" y="2358165"/>
                  <a:pt x="4179905" y="2359429"/>
                  <a:pt x="4169101" y="2364059"/>
                </a:cubicBezTo>
                <a:cubicBezTo>
                  <a:pt x="4054242" y="2413283"/>
                  <a:pt x="4209884" y="2357899"/>
                  <a:pt x="4057589" y="2408664"/>
                </a:cubicBezTo>
                <a:lnTo>
                  <a:pt x="3957228" y="2442117"/>
                </a:lnTo>
                <a:cubicBezTo>
                  <a:pt x="3946077" y="2445834"/>
                  <a:pt x="3935494" y="2452367"/>
                  <a:pt x="3923774" y="2453269"/>
                </a:cubicBezTo>
                <a:lnTo>
                  <a:pt x="3778808" y="2464420"/>
                </a:lnTo>
                <a:cubicBezTo>
                  <a:pt x="3763940" y="2468137"/>
                  <a:pt x="3748553" y="2470190"/>
                  <a:pt x="3734203" y="2475571"/>
                </a:cubicBezTo>
                <a:cubicBezTo>
                  <a:pt x="3718638" y="2481408"/>
                  <a:pt x="3706134" y="2496163"/>
                  <a:pt x="3689599" y="2497874"/>
                </a:cubicBezTo>
                <a:cubicBezTo>
                  <a:pt x="3597091" y="2507444"/>
                  <a:pt x="3503745" y="2505308"/>
                  <a:pt x="3410818" y="2509025"/>
                </a:cubicBezTo>
                <a:cubicBezTo>
                  <a:pt x="3399667" y="2512742"/>
                  <a:pt x="3388839" y="2517626"/>
                  <a:pt x="3377364" y="2520176"/>
                </a:cubicBezTo>
                <a:cubicBezTo>
                  <a:pt x="3299870" y="2537397"/>
                  <a:pt x="3329321" y="2523437"/>
                  <a:pt x="3265852" y="2542478"/>
                </a:cubicBezTo>
                <a:cubicBezTo>
                  <a:pt x="3243335" y="2549233"/>
                  <a:pt x="3218506" y="2551741"/>
                  <a:pt x="3198945" y="2564781"/>
                </a:cubicBezTo>
                <a:cubicBezTo>
                  <a:pt x="3187794" y="2572215"/>
                  <a:pt x="3177127" y="2580434"/>
                  <a:pt x="3165491" y="2587083"/>
                </a:cubicBezTo>
                <a:cubicBezTo>
                  <a:pt x="3119545" y="2613338"/>
                  <a:pt x="3108817" y="2613409"/>
                  <a:pt x="3053979" y="2631688"/>
                </a:cubicBezTo>
                <a:lnTo>
                  <a:pt x="3020525" y="2642839"/>
                </a:lnTo>
                <a:cubicBezTo>
                  <a:pt x="2999779" y="2663586"/>
                  <a:pt x="2992907" y="2673375"/>
                  <a:pt x="2964769" y="2687444"/>
                </a:cubicBezTo>
                <a:cubicBezTo>
                  <a:pt x="2954256" y="2692701"/>
                  <a:pt x="2941829" y="2693339"/>
                  <a:pt x="2931316" y="2698596"/>
                </a:cubicBezTo>
                <a:cubicBezTo>
                  <a:pt x="2844859" y="2741825"/>
                  <a:pt x="2948486" y="2704024"/>
                  <a:pt x="2864408" y="2732049"/>
                </a:cubicBezTo>
                <a:cubicBezTo>
                  <a:pt x="2856974" y="2739483"/>
                  <a:pt x="2850517" y="2748044"/>
                  <a:pt x="2842106" y="2754352"/>
                </a:cubicBezTo>
                <a:cubicBezTo>
                  <a:pt x="2741229" y="2830010"/>
                  <a:pt x="2804046" y="2770109"/>
                  <a:pt x="2752896" y="2821259"/>
                </a:cubicBezTo>
                <a:cubicBezTo>
                  <a:pt x="2749179" y="2832410"/>
                  <a:pt x="2750057" y="2846401"/>
                  <a:pt x="2741745" y="2854713"/>
                </a:cubicBezTo>
                <a:cubicBezTo>
                  <a:pt x="2671433" y="2925025"/>
                  <a:pt x="2697470" y="2882426"/>
                  <a:pt x="2641384" y="2910469"/>
                </a:cubicBezTo>
                <a:cubicBezTo>
                  <a:pt x="2554921" y="2953701"/>
                  <a:pt x="2658558" y="2915895"/>
                  <a:pt x="2574477" y="2943922"/>
                </a:cubicBezTo>
                <a:cubicBezTo>
                  <a:pt x="2530915" y="2987484"/>
                  <a:pt x="2576623" y="2948425"/>
                  <a:pt x="2518721" y="2977376"/>
                </a:cubicBezTo>
                <a:cubicBezTo>
                  <a:pt x="2506734" y="2983370"/>
                  <a:pt x="2495732" y="2991306"/>
                  <a:pt x="2485267" y="2999678"/>
                </a:cubicBezTo>
                <a:cubicBezTo>
                  <a:pt x="2477057" y="3006246"/>
                  <a:pt x="2472368" y="3017279"/>
                  <a:pt x="2462964" y="3021981"/>
                </a:cubicBezTo>
                <a:cubicBezTo>
                  <a:pt x="2441937" y="3032494"/>
                  <a:pt x="2396057" y="3044283"/>
                  <a:pt x="2396057" y="3044283"/>
                </a:cubicBezTo>
                <a:cubicBezTo>
                  <a:pt x="2356689" y="3083653"/>
                  <a:pt x="2390670" y="3057918"/>
                  <a:pt x="2317999" y="3077737"/>
                </a:cubicBezTo>
                <a:cubicBezTo>
                  <a:pt x="2295318" y="3083922"/>
                  <a:pt x="2273394" y="3092605"/>
                  <a:pt x="2251091" y="3100039"/>
                </a:cubicBezTo>
                <a:lnTo>
                  <a:pt x="2184184" y="3122342"/>
                </a:lnTo>
                <a:lnTo>
                  <a:pt x="2083823" y="3155796"/>
                </a:lnTo>
                <a:lnTo>
                  <a:pt x="2050369" y="3166947"/>
                </a:lnTo>
                <a:cubicBezTo>
                  <a:pt x="2039218" y="3174381"/>
                  <a:pt x="2028903" y="3183256"/>
                  <a:pt x="2016916" y="3189249"/>
                </a:cubicBezTo>
                <a:cubicBezTo>
                  <a:pt x="2006402" y="3194506"/>
                  <a:pt x="1993541" y="3194352"/>
                  <a:pt x="1983462" y="3200400"/>
                </a:cubicBezTo>
                <a:cubicBezTo>
                  <a:pt x="1974447" y="3205809"/>
                  <a:pt x="1970175" y="3217294"/>
                  <a:pt x="1961160" y="3222703"/>
                </a:cubicBezTo>
                <a:cubicBezTo>
                  <a:pt x="1951081" y="3228751"/>
                  <a:pt x="1938220" y="3228597"/>
                  <a:pt x="1927706" y="3233854"/>
                </a:cubicBezTo>
                <a:cubicBezTo>
                  <a:pt x="1915719" y="3239847"/>
                  <a:pt x="1906499" y="3250713"/>
                  <a:pt x="1894252" y="3256156"/>
                </a:cubicBezTo>
                <a:cubicBezTo>
                  <a:pt x="1839652" y="3280423"/>
                  <a:pt x="1832650" y="3274637"/>
                  <a:pt x="1782740" y="3289610"/>
                </a:cubicBezTo>
                <a:cubicBezTo>
                  <a:pt x="1760223" y="3296365"/>
                  <a:pt x="1738135" y="3304479"/>
                  <a:pt x="1715833" y="3311913"/>
                </a:cubicBezTo>
                <a:cubicBezTo>
                  <a:pt x="1704682" y="3315630"/>
                  <a:pt x="1693783" y="3320213"/>
                  <a:pt x="1682379" y="3323064"/>
                </a:cubicBezTo>
                <a:cubicBezTo>
                  <a:pt x="1667511" y="3326781"/>
                  <a:pt x="1652510" y="3330005"/>
                  <a:pt x="1637774" y="3334215"/>
                </a:cubicBezTo>
                <a:cubicBezTo>
                  <a:pt x="1626472" y="3337444"/>
                  <a:pt x="1615623" y="3342137"/>
                  <a:pt x="1604321" y="3345366"/>
                </a:cubicBezTo>
                <a:cubicBezTo>
                  <a:pt x="1486352" y="3379071"/>
                  <a:pt x="1651806" y="3325820"/>
                  <a:pt x="1492808" y="3378820"/>
                </a:cubicBezTo>
                <a:cubicBezTo>
                  <a:pt x="1492804" y="3378821"/>
                  <a:pt x="1425904" y="3401121"/>
                  <a:pt x="1425901" y="3401122"/>
                </a:cubicBezTo>
                <a:cubicBezTo>
                  <a:pt x="1407316" y="3404839"/>
                  <a:pt x="1388841" y="3409158"/>
                  <a:pt x="1370145" y="3412274"/>
                </a:cubicBezTo>
                <a:cubicBezTo>
                  <a:pt x="1306509" y="3422880"/>
                  <a:pt x="1257067" y="3427316"/>
                  <a:pt x="1191725" y="3434576"/>
                </a:cubicBezTo>
                <a:cubicBezTo>
                  <a:pt x="1117384" y="3430859"/>
                  <a:pt x="1041796" y="3437482"/>
                  <a:pt x="968701" y="3423425"/>
                </a:cubicBezTo>
                <a:cubicBezTo>
                  <a:pt x="942379" y="3418363"/>
                  <a:pt x="901794" y="3378820"/>
                  <a:pt x="901794" y="3378820"/>
                </a:cubicBezTo>
                <a:cubicBezTo>
                  <a:pt x="868743" y="3279665"/>
                  <a:pt x="915458" y="3429024"/>
                  <a:pt x="879491" y="3189249"/>
                </a:cubicBezTo>
                <a:cubicBezTo>
                  <a:pt x="876004" y="3166000"/>
                  <a:pt x="864623" y="3144644"/>
                  <a:pt x="857189" y="3122342"/>
                </a:cubicBezTo>
                <a:cubicBezTo>
                  <a:pt x="853472" y="3111191"/>
                  <a:pt x="857189" y="3092605"/>
                  <a:pt x="846038" y="3088888"/>
                </a:cubicBezTo>
                <a:lnTo>
                  <a:pt x="812584" y="3077737"/>
                </a:lnTo>
                <a:cubicBezTo>
                  <a:pt x="805150" y="3066586"/>
                  <a:pt x="799004" y="3054459"/>
                  <a:pt x="790282" y="3044283"/>
                </a:cubicBezTo>
                <a:cubicBezTo>
                  <a:pt x="776598" y="3028318"/>
                  <a:pt x="745677" y="2999678"/>
                  <a:pt x="745677" y="2999678"/>
                </a:cubicBezTo>
                <a:cubicBezTo>
                  <a:pt x="714083" y="2904906"/>
                  <a:pt x="758146" y="3020462"/>
                  <a:pt x="712223" y="2943922"/>
                </a:cubicBezTo>
                <a:cubicBezTo>
                  <a:pt x="663811" y="2863234"/>
                  <a:pt x="752685" y="2962082"/>
                  <a:pt x="667618" y="2877015"/>
                </a:cubicBezTo>
                <a:cubicBezTo>
                  <a:pt x="641991" y="2800134"/>
                  <a:pt x="661939" y="2826731"/>
                  <a:pt x="623013" y="2787805"/>
                </a:cubicBezTo>
                <a:cubicBezTo>
                  <a:pt x="597386" y="2710924"/>
                  <a:pt x="617335" y="2737521"/>
                  <a:pt x="578408" y="2698596"/>
                </a:cubicBezTo>
                <a:cubicBezTo>
                  <a:pt x="550747" y="2615610"/>
                  <a:pt x="593209" y="2726375"/>
                  <a:pt x="522652" y="2620537"/>
                </a:cubicBezTo>
                <a:cubicBezTo>
                  <a:pt x="512521" y="2605340"/>
                  <a:pt x="495705" y="2575375"/>
                  <a:pt x="478047" y="2564781"/>
                </a:cubicBezTo>
                <a:cubicBezTo>
                  <a:pt x="467968" y="2558734"/>
                  <a:pt x="455745" y="2557347"/>
                  <a:pt x="444594" y="2553630"/>
                </a:cubicBezTo>
                <a:cubicBezTo>
                  <a:pt x="440877" y="2542479"/>
                  <a:pt x="441755" y="2528488"/>
                  <a:pt x="433443" y="2520176"/>
                </a:cubicBezTo>
                <a:cubicBezTo>
                  <a:pt x="366335" y="2453068"/>
                  <a:pt x="429481" y="2564414"/>
                  <a:pt x="377686" y="2486722"/>
                </a:cubicBezTo>
                <a:cubicBezTo>
                  <a:pt x="375624" y="2483629"/>
                  <a:pt x="377686" y="2479288"/>
                  <a:pt x="377686" y="2475571"/>
                </a:cubicBezTo>
              </a:path>
            </a:pathLst>
          </a:custGeom>
          <a:solidFill>
            <a:schemeClr val="bg1">
              <a:alpha val="85000"/>
            </a:schemeClr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133815" y="2840557"/>
            <a:ext cx="4258393" cy="3431966"/>
          </a:xfrm>
          <a:custGeom>
            <a:avLst/>
            <a:gdLst>
              <a:gd name="connsiteX0" fmla="*/ 1137424 w 4258393"/>
              <a:gd name="connsiteY0" fmla="*/ 772438 h 3431966"/>
              <a:gd name="connsiteX1" fmla="*/ 1248936 w 4258393"/>
              <a:gd name="connsiteY1" fmla="*/ 738984 h 3431966"/>
              <a:gd name="connsiteX2" fmla="*/ 1326995 w 4258393"/>
              <a:gd name="connsiteY2" fmla="*/ 750136 h 3431966"/>
              <a:gd name="connsiteX3" fmla="*/ 1382751 w 4258393"/>
              <a:gd name="connsiteY3" fmla="*/ 761287 h 3431966"/>
              <a:gd name="connsiteX4" fmla="*/ 1416205 w 4258393"/>
              <a:gd name="connsiteY4" fmla="*/ 750136 h 3431966"/>
              <a:gd name="connsiteX5" fmla="*/ 1516565 w 4258393"/>
              <a:gd name="connsiteY5" fmla="*/ 727833 h 3431966"/>
              <a:gd name="connsiteX6" fmla="*/ 1538868 w 4258393"/>
              <a:gd name="connsiteY6" fmla="*/ 705531 h 3431966"/>
              <a:gd name="connsiteX7" fmla="*/ 1572322 w 4258393"/>
              <a:gd name="connsiteY7" fmla="*/ 649775 h 3431966"/>
              <a:gd name="connsiteX8" fmla="*/ 1605775 w 4258393"/>
              <a:gd name="connsiteY8" fmla="*/ 638623 h 3431966"/>
              <a:gd name="connsiteX9" fmla="*/ 1628078 w 4258393"/>
              <a:gd name="connsiteY9" fmla="*/ 616321 h 3431966"/>
              <a:gd name="connsiteX10" fmla="*/ 1661531 w 4258393"/>
              <a:gd name="connsiteY10" fmla="*/ 605170 h 3431966"/>
              <a:gd name="connsiteX11" fmla="*/ 1706136 w 4258393"/>
              <a:gd name="connsiteY11" fmla="*/ 560565 h 3431966"/>
              <a:gd name="connsiteX12" fmla="*/ 1795346 w 4258393"/>
              <a:gd name="connsiteY12" fmla="*/ 515960 h 3431966"/>
              <a:gd name="connsiteX13" fmla="*/ 1828800 w 4258393"/>
              <a:gd name="connsiteY13" fmla="*/ 504809 h 3431966"/>
              <a:gd name="connsiteX14" fmla="*/ 1918009 w 4258393"/>
              <a:gd name="connsiteY14" fmla="*/ 460204 h 3431966"/>
              <a:gd name="connsiteX15" fmla="*/ 1951463 w 4258393"/>
              <a:gd name="connsiteY15" fmla="*/ 449053 h 3431966"/>
              <a:gd name="connsiteX16" fmla="*/ 2085278 w 4258393"/>
              <a:gd name="connsiteY16" fmla="*/ 460204 h 3431966"/>
              <a:gd name="connsiteX17" fmla="*/ 2207941 w 4258393"/>
              <a:gd name="connsiteY17" fmla="*/ 482506 h 3431966"/>
              <a:gd name="connsiteX18" fmla="*/ 2241395 w 4258393"/>
              <a:gd name="connsiteY18" fmla="*/ 493658 h 3431966"/>
              <a:gd name="connsiteX19" fmla="*/ 2297151 w 4258393"/>
              <a:gd name="connsiteY19" fmla="*/ 482506 h 3431966"/>
              <a:gd name="connsiteX20" fmla="*/ 2330605 w 4258393"/>
              <a:gd name="connsiteY20" fmla="*/ 460204 h 3431966"/>
              <a:gd name="connsiteX21" fmla="*/ 2364058 w 4258393"/>
              <a:gd name="connsiteY21" fmla="*/ 449053 h 3431966"/>
              <a:gd name="connsiteX22" fmla="*/ 2442117 w 4258393"/>
              <a:gd name="connsiteY22" fmla="*/ 426750 h 3431966"/>
              <a:gd name="connsiteX23" fmla="*/ 2475570 w 4258393"/>
              <a:gd name="connsiteY23" fmla="*/ 404448 h 3431966"/>
              <a:gd name="connsiteX24" fmla="*/ 2497873 w 4258393"/>
              <a:gd name="connsiteY24" fmla="*/ 382145 h 3431966"/>
              <a:gd name="connsiteX25" fmla="*/ 2531326 w 4258393"/>
              <a:gd name="connsiteY25" fmla="*/ 359843 h 3431966"/>
              <a:gd name="connsiteX26" fmla="*/ 2609385 w 4258393"/>
              <a:gd name="connsiteY26" fmla="*/ 292936 h 3431966"/>
              <a:gd name="connsiteX27" fmla="*/ 2642839 w 4258393"/>
              <a:gd name="connsiteY27" fmla="*/ 281784 h 3431966"/>
              <a:gd name="connsiteX28" fmla="*/ 2687444 w 4258393"/>
              <a:gd name="connsiteY28" fmla="*/ 214877 h 3431966"/>
              <a:gd name="connsiteX29" fmla="*/ 2698595 w 4258393"/>
              <a:gd name="connsiteY29" fmla="*/ 181423 h 3431966"/>
              <a:gd name="connsiteX30" fmla="*/ 2787805 w 4258393"/>
              <a:gd name="connsiteY30" fmla="*/ 103365 h 3431966"/>
              <a:gd name="connsiteX31" fmla="*/ 2854712 w 4258393"/>
              <a:gd name="connsiteY31" fmla="*/ 81063 h 3431966"/>
              <a:gd name="connsiteX32" fmla="*/ 2899317 w 4258393"/>
              <a:gd name="connsiteY32" fmla="*/ 58760 h 3431966"/>
              <a:gd name="connsiteX33" fmla="*/ 2966224 w 4258393"/>
              <a:gd name="connsiteY33" fmla="*/ 36458 h 3431966"/>
              <a:gd name="connsiteX34" fmla="*/ 2999678 w 4258393"/>
              <a:gd name="connsiteY34" fmla="*/ 25306 h 3431966"/>
              <a:gd name="connsiteX35" fmla="*/ 3033131 w 4258393"/>
              <a:gd name="connsiteY35" fmla="*/ 14155 h 3431966"/>
              <a:gd name="connsiteX36" fmla="*/ 3066585 w 4258393"/>
              <a:gd name="connsiteY36" fmla="*/ 3004 h 3431966"/>
              <a:gd name="connsiteX37" fmla="*/ 3267307 w 4258393"/>
              <a:gd name="connsiteY37" fmla="*/ 36458 h 3431966"/>
              <a:gd name="connsiteX38" fmla="*/ 3300761 w 4258393"/>
              <a:gd name="connsiteY38" fmla="*/ 47609 h 3431966"/>
              <a:gd name="connsiteX39" fmla="*/ 3334214 w 4258393"/>
              <a:gd name="connsiteY39" fmla="*/ 58760 h 3431966"/>
              <a:gd name="connsiteX40" fmla="*/ 3367668 w 4258393"/>
              <a:gd name="connsiteY40" fmla="*/ 125667 h 3431966"/>
              <a:gd name="connsiteX41" fmla="*/ 3401122 w 4258393"/>
              <a:gd name="connsiteY41" fmla="*/ 181423 h 3431966"/>
              <a:gd name="connsiteX42" fmla="*/ 3456878 w 4258393"/>
              <a:gd name="connsiteY42" fmla="*/ 259482 h 3431966"/>
              <a:gd name="connsiteX43" fmla="*/ 3534936 w 4258393"/>
              <a:gd name="connsiteY43" fmla="*/ 348692 h 3431966"/>
              <a:gd name="connsiteX44" fmla="*/ 3557239 w 4258393"/>
              <a:gd name="connsiteY44" fmla="*/ 370994 h 3431966"/>
              <a:gd name="connsiteX45" fmla="*/ 3590692 w 4258393"/>
              <a:gd name="connsiteY45" fmla="*/ 382145 h 3431966"/>
              <a:gd name="connsiteX46" fmla="*/ 3612995 w 4258393"/>
              <a:gd name="connsiteY46" fmla="*/ 404448 h 3431966"/>
              <a:gd name="connsiteX47" fmla="*/ 3646448 w 4258393"/>
              <a:gd name="connsiteY47" fmla="*/ 415599 h 3431966"/>
              <a:gd name="connsiteX48" fmla="*/ 3668751 w 4258393"/>
              <a:gd name="connsiteY48" fmla="*/ 449053 h 3431966"/>
              <a:gd name="connsiteX49" fmla="*/ 3702205 w 4258393"/>
              <a:gd name="connsiteY49" fmla="*/ 471355 h 3431966"/>
              <a:gd name="connsiteX50" fmla="*/ 3724507 w 4258393"/>
              <a:gd name="connsiteY50" fmla="*/ 493658 h 3431966"/>
              <a:gd name="connsiteX51" fmla="*/ 3802565 w 4258393"/>
              <a:gd name="connsiteY51" fmla="*/ 538263 h 3431966"/>
              <a:gd name="connsiteX52" fmla="*/ 3836019 w 4258393"/>
              <a:gd name="connsiteY52" fmla="*/ 549414 h 3431966"/>
              <a:gd name="connsiteX53" fmla="*/ 3858322 w 4258393"/>
              <a:gd name="connsiteY53" fmla="*/ 571716 h 3431966"/>
              <a:gd name="connsiteX54" fmla="*/ 3847170 w 4258393"/>
              <a:gd name="connsiteY54" fmla="*/ 616321 h 3431966"/>
              <a:gd name="connsiteX55" fmla="*/ 3858322 w 4258393"/>
              <a:gd name="connsiteY55" fmla="*/ 727833 h 3431966"/>
              <a:gd name="connsiteX56" fmla="*/ 3891775 w 4258393"/>
              <a:gd name="connsiteY56" fmla="*/ 839345 h 3431966"/>
              <a:gd name="connsiteX57" fmla="*/ 3902926 w 4258393"/>
              <a:gd name="connsiteY57" fmla="*/ 883950 h 3431966"/>
              <a:gd name="connsiteX58" fmla="*/ 3925229 w 4258393"/>
              <a:gd name="connsiteY58" fmla="*/ 1140428 h 3431966"/>
              <a:gd name="connsiteX59" fmla="*/ 3947531 w 4258393"/>
              <a:gd name="connsiteY59" fmla="*/ 1162731 h 3431966"/>
              <a:gd name="connsiteX60" fmla="*/ 3958683 w 4258393"/>
              <a:gd name="connsiteY60" fmla="*/ 1229638 h 3431966"/>
              <a:gd name="connsiteX61" fmla="*/ 3980985 w 4258393"/>
              <a:gd name="connsiteY61" fmla="*/ 1296545 h 3431966"/>
              <a:gd name="connsiteX62" fmla="*/ 3992136 w 4258393"/>
              <a:gd name="connsiteY62" fmla="*/ 1329999 h 3431966"/>
              <a:gd name="connsiteX63" fmla="*/ 4047892 w 4258393"/>
              <a:gd name="connsiteY63" fmla="*/ 1497267 h 3431966"/>
              <a:gd name="connsiteX64" fmla="*/ 4070195 w 4258393"/>
              <a:gd name="connsiteY64" fmla="*/ 1564175 h 3431966"/>
              <a:gd name="connsiteX65" fmla="*/ 4081346 w 4258393"/>
              <a:gd name="connsiteY65" fmla="*/ 1597628 h 3431966"/>
              <a:gd name="connsiteX66" fmla="*/ 4125951 w 4258393"/>
              <a:gd name="connsiteY66" fmla="*/ 1642233 h 3431966"/>
              <a:gd name="connsiteX67" fmla="*/ 4137102 w 4258393"/>
              <a:gd name="connsiteY67" fmla="*/ 1675687 h 3431966"/>
              <a:gd name="connsiteX68" fmla="*/ 4159405 w 4258393"/>
              <a:gd name="connsiteY68" fmla="*/ 1697989 h 3431966"/>
              <a:gd name="connsiteX69" fmla="*/ 4181707 w 4258393"/>
              <a:gd name="connsiteY69" fmla="*/ 1764897 h 3431966"/>
              <a:gd name="connsiteX70" fmla="*/ 4215161 w 4258393"/>
              <a:gd name="connsiteY70" fmla="*/ 1831804 h 3431966"/>
              <a:gd name="connsiteX71" fmla="*/ 4248614 w 4258393"/>
              <a:gd name="connsiteY71" fmla="*/ 1898711 h 3431966"/>
              <a:gd name="connsiteX72" fmla="*/ 4237463 w 4258393"/>
              <a:gd name="connsiteY72" fmla="*/ 2233248 h 3431966"/>
              <a:gd name="connsiteX73" fmla="*/ 4215161 w 4258393"/>
              <a:gd name="connsiteY73" fmla="*/ 2300155 h 3431966"/>
              <a:gd name="connsiteX74" fmla="*/ 4159405 w 4258393"/>
              <a:gd name="connsiteY74" fmla="*/ 2400516 h 3431966"/>
              <a:gd name="connsiteX75" fmla="*/ 4125951 w 4258393"/>
              <a:gd name="connsiteY75" fmla="*/ 2422819 h 3431966"/>
              <a:gd name="connsiteX76" fmla="*/ 4103648 w 4258393"/>
              <a:gd name="connsiteY76" fmla="*/ 2445121 h 3431966"/>
              <a:gd name="connsiteX77" fmla="*/ 4059044 w 4258393"/>
              <a:gd name="connsiteY77" fmla="*/ 2467423 h 3431966"/>
              <a:gd name="connsiteX78" fmla="*/ 4036741 w 4258393"/>
              <a:gd name="connsiteY78" fmla="*/ 2489726 h 3431966"/>
              <a:gd name="connsiteX79" fmla="*/ 4003287 w 4258393"/>
              <a:gd name="connsiteY79" fmla="*/ 2512028 h 3431966"/>
              <a:gd name="connsiteX80" fmla="*/ 3980985 w 4258393"/>
              <a:gd name="connsiteY80" fmla="*/ 2534331 h 3431966"/>
              <a:gd name="connsiteX81" fmla="*/ 3936380 w 4258393"/>
              <a:gd name="connsiteY81" fmla="*/ 2556633 h 3431966"/>
              <a:gd name="connsiteX82" fmla="*/ 3869473 w 4258393"/>
              <a:gd name="connsiteY82" fmla="*/ 2623541 h 3431966"/>
              <a:gd name="connsiteX83" fmla="*/ 3847170 w 4258393"/>
              <a:gd name="connsiteY83" fmla="*/ 2645843 h 3431966"/>
              <a:gd name="connsiteX84" fmla="*/ 3824868 w 4258393"/>
              <a:gd name="connsiteY84" fmla="*/ 2679297 h 3431966"/>
              <a:gd name="connsiteX85" fmla="*/ 3813717 w 4258393"/>
              <a:gd name="connsiteY85" fmla="*/ 2712750 h 3431966"/>
              <a:gd name="connsiteX86" fmla="*/ 3780263 w 4258393"/>
              <a:gd name="connsiteY86" fmla="*/ 2723902 h 3431966"/>
              <a:gd name="connsiteX87" fmla="*/ 3735658 w 4258393"/>
              <a:gd name="connsiteY87" fmla="*/ 2813111 h 3431966"/>
              <a:gd name="connsiteX88" fmla="*/ 3691053 w 4258393"/>
              <a:gd name="connsiteY88" fmla="*/ 2857716 h 3431966"/>
              <a:gd name="connsiteX89" fmla="*/ 3668751 w 4258393"/>
              <a:gd name="connsiteY89" fmla="*/ 2891170 h 3431966"/>
              <a:gd name="connsiteX90" fmla="*/ 3646448 w 4258393"/>
              <a:gd name="connsiteY90" fmla="*/ 2913472 h 3431966"/>
              <a:gd name="connsiteX91" fmla="*/ 3624146 w 4258393"/>
              <a:gd name="connsiteY91" fmla="*/ 2946926 h 3431966"/>
              <a:gd name="connsiteX92" fmla="*/ 3590692 w 4258393"/>
              <a:gd name="connsiteY92" fmla="*/ 2969228 h 3431966"/>
              <a:gd name="connsiteX93" fmla="*/ 3546087 w 4258393"/>
              <a:gd name="connsiteY93" fmla="*/ 3013833 h 3431966"/>
              <a:gd name="connsiteX94" fmla="*/ 3523785 w 4258393"/>
              <a:gd name="connsiteY94" fmla="*/ 3036136 h 3431966"/>
              <a:gd name="connsiteX95" fmla="*/ 3490331 w 4258393"/>
              <a:gd name="connsiteY95" fmla="*/ 3058438 h 3431966"/>
              <a:gd name="connsiteX96" fmla="*/ 3434575 w 4258393"/>
              <a:gd name="connsiteY96" fmla="*/ 3103043 h 3431966"/>
              <a:gd name="connsiteX97" fmla="*/ 3367668 w 4258393"/>
              <a:gd name="connsiteY97" fmla="*/ 3125345 h 3431966"/>
              <a:gd name="connsiteX98" fmla="*/ 3345365 w 4258393"/>
              <a:gd name="connsiteY98" fmla="*/ 3147648 h 3431966"/>
              <a:gd name="connsiteX99" fmla="*/ 3267307 w 4258393"/>
              <a:gd name="connsiteY99" fmla="*/ 3169950 h 3431966"/>
              <a:gd name="connsiteX100" fmla="*/ 3233853 w 4258393"/>
              <a:gd name="connsiteY100" fmla="*/ 3181102 h 3431966"/>
              <a:gd name="connsiteX101" fmla="*/ 3189248 w 4258393"/>
              <a:gd name="connsiteY101" fmla="*/ 3192253 h 3431966"/>
              <a:gd name="connsiteX102" fmla="*/ 3122341 w 4258393"/>
              <a:gd name="connsiteY102" fmla="*/ 3214555 h 3431966"/>
              <a:gd name="connsiteX103" fmla="*/ 3088887 w 4258393"/>
              <a:gd name="connsiteY103" fmla="*/ 3225706 h 3431966"/>
              <a:gd name="connsiteX104" fmla="*/ 3044283 w 4258393"/>
              <a:gd name="connsiteY104" fmla="*/ 3236858 h 3431966"/>
              <a:gd name="connsiteX105" fmla="*/ 3010829 w 4258393"/>
              <a:gd name="connsiteY105" fmla="*/ 3248009 h 3431966"/>
              <a:gd name="connsiteX106" fmla="*/ 2877014 w 4258393"/>
              <a:gd name="connsiteY106" fmla="*/ 3259160 h 3431966"/>
              <a:gd name="connsiteX107" fmla="*/ 1237785 w 4258393"/>
              <a:gd name="connsiteY107" fmla="*/ 3281463 h 3431966"/>
              <a:gd name="connsiteX108" fmla="*/ 1137424 w 4258393"/>
              <a:gd name="connsiteY108" fmla="*/ 3292614 h 3431966"/>
              <a:gd name="connsiteX109" fmla="*/ 970156 w 4258393"/>
              <a:gd name="connsiteY109" fmla="*/ 3314916 h 3431966"/>
              <a:gd name="connsiteX110" fmla="*/ 925551 w 4258393"/>
              <a:gd name="connsiteY110" fmla="*/ 3326067 h 3431966"/>
              <a:gd name="connsiteX111" fmla="*/ 847492 w 4258393"/>
              <a:gd name="connsiteY111" fmla="*/ 3314916 h 3431966"/>
              <a:gd name="connsiteX112" fmla="*/ 769434 w 4258393"/>
              <a:gd name="connsiteY112" fmla="*/ 3292614 h 3431966"/>
              <a:gd name="connsiteX113" fmla="*/ 713678 w 4258393"/>
              <a:gd name="connsiteY113" fmla="*/ 3259160 h 3431966"/>
              <a:gd name="connsiteX114" fmla="*/ 669073 w 4258393"/>
              <a:gd name="connsiteY114" fmla="*/ 3214555 h 3431966"/>
              <a:gd name="connsiteX115" fmla="*/ 657922 w 4258393"/>
              <a:gd name="connsiteY115" fmla="*/ 3181102 h 3431966"/>
              <a:gd name="connsiteX116" fmla="*/ 624468 w 4258393"/>
              <a:gd name="connsiteY116" fmla="*/ 3125345 h 3431966"/>
              <a:gd name="connsiteX117" fmla="*/ 613317 w 4258393"/>
              <a:gd name="connsiteY117" fmla="*/ 3080741 h 3431966"/>
              <a:gd name="connsiteX118" fmla="*/ 591014 w 4258393"/>
              <a:gd name="connsiteY118" fmla="*/ 3013833 h 3431966"/>
              <a:gd name="connsiteX119" fmla="*/ 557561 w 4258393"/>
              <a:gd name="connsiteY119" fmla="*/ 2913472 h 3431966"/>
              <a:gd name="connsiteX120" fmla="*/ 546409 w 4258393"/>
              <a:gd name="connsiteY120" fmla="*/ 2880019 h 3431966"/>
              <a:gd name="connsiteX121" fmla="*/ 535258 w 4258393"/>
              <a:gd name="connsiteY121" fmla="*/ 2835414 h 3431966"/>
              <a:gd name="connsiteX122" fmla="*/ 512956 w 4258393"/>
              <a:gd name="connsiteY122" fmla="*/ 2801960 h 3431966"/>
              <a:gd name="connsiteX123" fmla="*/ 468351 w 4258393"/>
              <a:gd name="connsiteY123" fmla="*/ 2712750 h 3431966"/>
              <a:gd name="connsiteX124" fmla="*/ 457200 w 4258393"/>
              <a:gd name="connsiteY124" fmla="*/ 2679297 h 3431966"/>
              <a:gd name="connsiteX125" fmla="*/ 434897 w 4258393"/>
              <a:gd name="connsiteY125" fmla="*/ 2656994 h 3431966"/>
              <a:gd name="connsiteX126" fmla="*/ 412595 w 4258393"/>
              <a:gd name="connsiteY126" fmla="*/ 2623541 h 3431966"/>
              <a:gd name="connsiteX127" fmla="*/ 390292 w 4258393"/>
              <a:gd name="connsiteY127" fmla="*/ 2556633 h 3431966"/>
              <a:gd name="connsiteX128" fmla="*/ 379141 w 4258393"/>
              <a:gd name="connsiteY128" fmla="*/ 2523180 h 3431966"/>
              <a:gd name="connsiteX129" fmla="*/ 356839 w 4258393"/>
              <a:gd name="connsiteY129" fmla="*/ 2500877 h 3431966"/>
              <a:gd name="connsiteX130" fmla="*/ 345687 w 4258393"/>
              <a:gd name="connsiteY130" fmla="*/ 2467423 h 3431966"/>
              <a:gd name="connsiteX131" fmla="*/ 278780 w 4258393"/>
              <a:gd name="connsiteY131" fmla="*/ 2389365 h 3431966"/>
              <a:gd name="connsiteX132" fmla="*/ 245326 w 4258393"/>
              <a:gd name="connsiteY132" fmla="*/ 2367063 h 3431966"/>
              <a:gd name="connsiteX133" fmla="*/ 189570 w 4258393"/>
              <a:gd name="connsiteY133" fmla="*/ 2333609 h 3431966"/>
              <a:gd name="connsiteX134" fmla="*/ 111512 w 4258393"/>
              <a:gd name="connsiteY134" fmla="*/ 2266702 h 3431966"/>
              <a:gd name="connsiteX135" fmla="*/ 66907 w 4258393"/>
              <a:gd name="connsiteY135" fmla="*/ 2210945 h 3431966"/>
              <a:gd name="connsiteX136" fmla="*/ 33453 w 4258393"/>
              <a:gd name="connsiteY136" fmla="*/ 2177492 h 3431966"/>
              <a:gd name="connsiteX137" fmla="*/ 11151 w 4258393"/>
              <a:gd name="connsiteY137" fmla="*/ 2110584 h 3431966"/>
              <a:gd name="connsiteX138" fmla="*/ 0 w 4258393"/>
              <a:gd name="connsiteY138" fmla="*/ 2077131 h 3431966"/>
              <a:gd name="connsiteX139" fmla="*/ 11151 w 4258393"/>
              <a:gd name="connsiteY139" fmla="*/ 1842955 h 3431966"/>
              <a:gd name="connsiteX140" fmla="*/ 22302 w 4258393"/>
              <a:gd name="connsiteY140" fmla="*/ 1809502 h 3431966"/>
              <a:gd name="connsiteX141" fmla="*/ 33453 w 4258393"/>
              <a:gd name="connsiteY141" fmla="*/ 1742594 h 3431966"/>
              <a:gd name="connsiteX142" fmla="*/ 55756 w 4258393"/>
              <a:gd name="connsiteY142" fmla="*/ 1664536 h 3431966"/>
              <a:gd name="connsiteX143" fmla="*/ 66907 w 4258393"/>
              <a:gd name="connsiteY143" fmla="*/ 1619931 h 3431966"/>
              <a:gd name="connsiteX144" fmla="*/ 100361 w 4258393"/>
              <a:gd name="connsiteY144" fmla="*/ 1553023 h 3431966"/>
              <a:gd name="connsiteX145" fmla="*/ 133814 w 4258393"/>
              <a:gd name="connsiteY145" fmla="*/ 1441511 h 3431966"/>
              <a:gd name="connsiteX146" fmla="*/ 156117 w 4258393"/>
              <a:gd name="connsiteY146" fmla="*/ 1374604 h 3431966"/>
              <a:gd name="connsiteX147" fmla="*/ 178419 w 4258393"/>
              <a:gd name="connsiteY147" fmla="*/ 1341150 h 3431966"/>
              <a:gd name="connsiteX148" fmla="*/ 234175 w 4258393"/>
              <a:gd name="connsiteY148" fmla="*/ 1218487 h 3431966"/>
              <a:gd name="connsiteX149" fmla="*/ 267629 w 4258393"/>
              <a:gd name="connsiteY149" fmla="*/ 1151580 h 3431966"/>
              <a:gd name="connsiteX150" fmla="*/ 312234 w 4258393"/>
              <a:gd name="connsiteY150" fmla="*/ 1106975 h 3431966"/>
              <a:gd name="connsiteX151" fmla="*/ 323385 w 4258393"/>
              <a:gd name="connsiteY151" fmla="*/ 1073521 h 3431966"/>
              <a:gd name="connsiteX152" fmla="*/ 356839 w 4258393"/>
              <a:gd name="connsiteY152" fmla="*/ 1062370 h 3431966"/>
              <a:gd name="connsiteX153" fmla="*/ 390292 w 4258393"/>
              <a:gd name="connsiteY153" fmla="*/ 1040067 h 3431966"/>
              <a:gd name="connsiteX154" fmla="*/ 412595 w 4258393"/>
              <a:gd name="connsiteY154" fmla="*/ 1017765 h 3431966"/>
              <a:gd name="connsiteX155" fmla="*/ 446048 w 4258393"/>
              <a:gd name="connsiteY155" fmla="*/ 1006614 h 3431966"/>
              <a:gd name="connsiteX156" fmla="*/ 468351 w 4258393"/>
              <a:gd name="connsiteY156" fmla="*/ 984311 h 3431966"/>
              <a:gd name="connsiteX157" fmla="*/ 557561 w 4258393"/>
              <a:gd name="connsiteY157" fmla="*/ 962009 h 3431966"/>
              <a:gd name="connsiteX158" fmla="*/ 579863 w 4258393"/>
              <a:gd name="connsiteY158" fmla="*/ 939706 h 3431966"/>
              <a:gd name="connsiteX159" fmla="*/ 624468 w 4258393"/>
              <a:gd name="connsiteY159" fmla="*/ 928555 h 3431966"/>
              <a:gd name="connsiteX160" fmla="*/ 657922 w 4258393"/>
              <a:gd name="connsiteY160" fmla="*/ 917404 h 3431966"/>
              <a:gd name="connsiteX161" fmla="*/ 702526 w 4258393"/>
              <a:gd name="connsiteY161" fmla="*/ 906253 h 3431966"/>
              <a:gd name="connsiteX162" fmla="*/ 769434 w 4258393"/>
              <a:gd name="connsiteY162" fmla="*/ 883950 h 3431966"/>
              <a:gd name="connsiteX163" fmla="*/ 802887 w 4258393"/>
              <a:gd name="connsiteY163" fmla="*/ 872799 h 3431966"/>
              <a:gd name="connsiteX164" fmla="*/ 836341 w 4258393"/>
              <a:gd name="connsiteY164" fmla="*/ 861648 h 3431966"/>
              <a:gd name="connsiteX165" fmla="*/ 936702 w 4258393"/>
              <a:gd name="connsiteY165" fmla="*/ 850497 h 3431966"/>
              <a:gd name="connsiteX166" fmla="*/ 1070517 w 4258393"/>
              <a:gd name="connsiteY166" fmla="*/ 805892 h 3431966"/>
              <a:gd name="connsiteX167" fmla="*/ 1137424 w 4258393"/>
              <a:gd name="connsiteY167" fmla="*/ 783589 h 3431966"/>
              <a:gd name="connsiteX168" fmla="*/ 1137424 w 4258393"/>
              <a:gd name="connsiteY168" fmla="*/ 772438 h 3431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258393" h="3431966">
                <a:moveTo>
                  <a:pt x="1137424" y="772438"/>
                </a:moveTo>
                <a:cubicBezTo>
                  <a:pt x="1218871" y="745290"/>
                  <a:pt x="1181524" y="755838"/>
                  <a:pt x="1248936" y="738984"/>
                </a:cubicBezTo>
                <a:cubicBezTo>
                  <a:pt x="1274956" y="742701"/>
                  <a:pt x="1301069" y="745815"/>
                  <a:pt x="1326995" y="750136"/>
                </a:cubicBezTo>
                <a:cubicBezTo>
                  <a:pt x="1345690" y="753252"/>
                  <a:pt x="1363798" y="761287"/>
                  <a:pt x="1382751" y="761287"/>
                </a:cubicBezTo>
                <a:cubicBezTo>
                  <a:pt x="1394506" y="761287"/>
                  <a:pt x="1404730" y="752686"/>
                  <a:pt x="1416205" y="750136"/>
                </a:cubicBezTo>
                <a:cubicBezTo>
                  <a:pt x="1533954" y="723969"/>
                  <a:pt x="1441259" y="752935"/>
                  <a:pt x="1516565" y="727833"/>
                </a:cubicBezTo>
                <a:cubicBezTo>
                  <a:pt x="1523999" y="720399"/>
                  <a:pt x="1533459" y="714546"/>
                  <a:pt x="1538868" y="705531"/>
                </a:cubicBezTo>
                <a:cubicBezTo>
                  <a:pt x="1558606" y="672635"/>
                  <a:pt x="1537001" y="670968"/>
                  <a:pt x="1572322" y="649775"/>
                </a:cubicBezTo>
                <a:cubicBezTo>
                  <a:pt x="1582401" y="643727"/>
                  <a:pt x="1594624" y="642340"/>
                  <a:pt x="1605775" y="638623"/>
                </a:cubicBezTo>
                <a:cubicBezTo>
                  <a:pt x="1613209" y="631189"/>
                  <a:pt x="1619063" y="621730"/>
                  <a:pt x="1628078" y="616321"/>
                </a:cubicBezTo>
                <a:cubicBezTo>
                  <a:pt x="1638157" y="610274"/>
                  <a:pt x="1653220" y="613481"/>
                  <a:pt x="1661531" y="605170"/>
                </a:cubicBezTo>
                <a:cubicBezTo>
                  <a:pt x="1721004" y="545697"/>
                  <a:pt x="1616930" y="590300"/>
                  <a:pt x="1706136" y="560565"/>
                </a:cubicBezTo>
                <a:cubicBezTo>
                  <a:pt x="1745062" y="521640"/>
                  <a:pt x="1718466" y="541587"/>
                  <a:pt x="1795346" y="515960"/>
                </a:cubicBezTo>
                <a:lnTo>
                  <a:pt x="1828800" y="504809"/>
                </a:lnTo>
                <a:cubicBezTo>
                  <a:pt x="1867725" y="465883"/>
                  <a:pt x="1841128" y="485830"/>
                  <a:pt x="1918009" y="460204"/>
                </a:cubicBezTo>
                <a:lnTo>
                  <a:pt x="1951463" y="449053"/>
                </a:lnTo>
                <a:cubicBezTo>
                  <a:pt x="1996068" y="452770"/>
                  <a:pt x="2040792" y="455261"/>
                  <a:pt x="2085278" y="460204"/>
                </a:cubicBezTo>
                <a:cubicBezTo>
                  <a:pt x="2103171" y="462192"/>
                  <a:pt x="2186773" y="477214"/>
                  <a:pt x="2207941" y="482506"/>
                </a:cubicBezTo>
                <a:cubicBezTo>
                  <a:pt x="2219345" y="485357"/>
                  <a:pt x="2230244" y="489941"/>
                  <a:pt x="2241395" y="493658"/>
                </a:cubicBezTo>
                <a:cubicBezTo>
                  <a:pt x="2259980" y="489941"/>
                  <a:pt x="2279404" y="489161"/>
                  <a:pt x="2297151" y="482506"/>
                </a:cubicBezTo>
                <a:cubicBezTo>
                  <a:pt x="2309700" y="477800"/>
                  <a:pt x="2318618" y="466198"/>
                  <a:pt x="2330605" y="460204"/>
                </a:cubicBezTo>
                <a:cubicBezTo>
                  <a:pt x="2341118" y="454947"/>
                  <a:pt x="2352756" y="452282"/>
                  <a:pt x="2364058" y="449053"/>
                </a:cubicBezTo>
                <a:cubicBezTo>
                  <a:pt x="2380738" y="444287"/>
                  <a:pt x="2424288" y="435665"/>
                  <a:pt x="2442117" y="426750"/>
                </a:cubicBezTo>
                <a:cubicBezTo>
                  <a:pt x="2454104" y="420756"/>
                  <a:pt x="2465105" y="412820"/>
                  <a:pt x="2475570" y="404448"/>
                </a:cubicBezTo>
                <a:cubicBezTo>
                  <a:pt x="2483780" y="397880"/>
                  <a:pt x="2489663" y="388713"/>
                  <a:pt x="2497873" y="382145"/>
                </a:cubicBezTo>
                <a:cubicBezTo>
                  <a:pt x="2508338" y="373773"/>
                  <a:pt x="2521151" y="368565"/>
                  <a:pt x="2531326" y="359843"/>
                </a:cubicBezTo>
                <a:cubicBezTo>
                  <a:pt x="2569741" y="326916"/>
                  <a:pt x="2568421" y="313418"/>
                  <a:pt x="2609385" y="292936"/>
                </a:cubicBezTo>
                <a:cubicBezTo>
                  <a:pt x="2619899" y="287679"/>
                  <a:pt x="2631688" y="285501"/>
                  <a:pt x="2642839" y="281784"/>
                </a:cubicBezTo>
                <a:cubicBezTo>
                  <a:pt x="2668448" y="179346"/>
                  <a:pt x="2631437" y="284887"/>
                  <a:pt x="2687444" y="214877"/>
                </a:cubicBezTo>
                <a:cubicBezTo>
                  <a:pt x="2694787" y="205698"/>
                  <a:pt x="2691542" y="190827"/>
                  <a:pt x="2698595" y="181423"/>
                </a:cubicBezTo>
                <a:cubicBezTo>
                  <a:pt x="2712243" y="163226"/>
                  <a:pt x="2758785" y="116263"/>
                  <a:pt x="2787805" y="103365"/>
                </a:cubicBezTo>
                <a:cubicBezTo>
                  <a:pt x="2809288" y="93817"/>
                  <a:pt x="2833685" y="91577"/>
                  <a:pt x="2854712" y="81063"/>
                </a:cubicBezTo>
                <a:cubicBezTo>
                  <a:pt x="2869580" y="73629"/>
                  <a:pt x="2883883" y="64934"/>
                  <a:pt x="2899317" y="58760"/>
                </a:cubicBezTo>
                <a:cubicBezTo>
                  <a:pt x="2921144" y="50029"/>
                  <a:pt x="2943922" y="43892"/>
                  <a:pt x="2966224" y="36458"/>
                </a:cubicBezTo>
                <a:lnTo>
                  <a:pt x="2999678" y="25306"/>
                </a:lnTo>
                <a:lnTo>
                  <a:pt x="3033131" y="14155"/>
                </a:lnTo>
                <a:lnTo>
                  <a:pt x="3066585" y="3004"/>
                </a:lnTo>
                <a:cubicBezTo>
                  <a:pt x="3223833" y="16108"/>
                  <a:pt x="3157935" y="0"/>
                  <a:pt x="3267307" y="36458"/>
                </a:cubicBezTo>
                <a:lnTo>
                  <a:pt x="3300761" y="47609"/>
                </a:lnTo>
                <a:lnTo>
                  <a:pt x="3334214" y="58760"/>
                </a:lnTo>
                <a:cubicBezTo>
                  <a:pt x="3361718" y="168777"/>
                  <a:pt x="3325059" y="54653"/>
                  <a:pt x="3367668" y="125667"/>
                </a:cubicBezTo>
                <a:cubicBezTo>
                  <a:pt x="3411096" y="198046"/>
                  <a:pt x="3344611" y="124915"/>
                  <a:pt x="3401122" y="181423"/>
                </a:cubicBezTo>
                <a:cubicBezTo>
                  <a:pt x="3428783" y="264409"/>
                  <a:pt x="3386321" y="153644"/>
                  <a:pt x="3456878" y="259482"/>
                </a:cubicBezTo>
                <a:cubicBezTo>
                  <a:pt x="3493758" y="314804"/>
                  <a:pt x="3469705" y="283462"/>
                  <a:pt x="3534936" y="348692"/>
                </a:cubicBezTo>
                <a:cubicBezTo>
                  <a:pt x="3542370" y="356126"/>
                  <a:pt x="3547265" y="367669"/>
                  <a:pt x="3557239" y="370994"/>
                </a:cubicBezTo>
                <a:lnTo>
                  <a:pt x="3590692" y="382145"/>
                </a:lnTo>
                <a:cubicBezTo>
                  <a:pt x="3598126" y="389579"/>
                  <a:pt x="3603980" y="399039"/>
                  <a:pt x="3612995" y="404448"/>
                </a:cubicBezTo>
                <a:cubicBezTo>
                  <a:pt x="3623074" y="410496"/>
                  <a:pt x="3637270" y="408256"/>
                  <a:pt x="3646448" y="415599"/>
                </a:cubicBezTo>
                <a:cubicBezTo>
                  <a:pt x="3656913" y="423971"/>
                  <a:pt x="3659274" y="439576"/>
                  <a:pt x="3668751" y="449053"/>
                </a:cubicBezTo>
                <a:cubicBezTo>
                  <a:pt x="3678228" y="458530"/>
                  <a:pt x="3691740" y="462983"/>
                  <a:pt x="3702205" y="471355"/>
                </a:cubicBezTo>
                <a:cubicBezTo>
                  <a:pt x="3710415" y="477923"/>
                  <a:pt x="3716297" y="487090"/>
                  <a:pt x="3724507" y="493658"/>
                </a:cubicBezTo>
                <a:cubicBezTo>
                  <a:pt x="3746039" y="510884"/>
                  <a:pt x="3777917" y="527699"/>
                  <a:pt x="3802565" y="538263"/>
                </a:cubicBezTo>
                <a:cubicBezTo>
                  <a:pt x="3813369" y="542893"/>
                  <a:pt x="3824868" y="545697"/>
                  <a:pt x="3836019" y="549414"/>
                </a:cubicBezTo>
                <a:cubicBezTo>
                  <a:pt x="3843453" y="556848"/>
                  <a:pt x="3856594" y="561346"/>
                  <a:pt x="3858322" y="571716"/>
                </a:cubicBezTo>
                <a:cubicBezTo>
                  <a:pt x="3860842" y="586833"/>
                  <a:pt x="3847170" y="600995"/>
                  <a:pt x="3847170" y="616321"/>
                </a:cubicBezTo>
                <a:cubicBezTo>
                  <a:pt x="3847170" y="653677"/>
                  <a:pt x="3853039" y="690852"/>
                  <a:pt x="3858322" y="727833"/>
                </a:cubicBezTo>
                <a:cubicBezTo>
                  <a:pt x="3864222" y="769135"/>
                  <a:pt x="3881426" y="797950"/>
                  <a:pt x="3891775" y="839345"/>
                </a:cubicBezTo>
                <a:lnTo>
                  <a:pt x="3902926" y="883950"/>
                </a:lnTo>
                <a:cubicBezTo>
                  <a:pt x="3902945" y="884216"/>
                  <a:pt x="3917047" y="1110425"/>
                  <a:pt x="3925229" y="1140428"/>
                </a:cubicBezTo>
                <a:cubicBezTo>
                  <a:pt x="3927995" y="1150571"/>
                  <a:pt x="3940097" y="1155297"/>
                  <a:pt x="3947531" y="1162731"/>
                </a:cubicBezTo>
                <a:cubicBezTo>
                  <a:pt x="3951248" y="1185033"/>
                  <a:pt x="3953199" y="1207703"/>
                  <a:pt x="3958683" y="1229638"/>
                </a:cubicBezTo>
                <a:cubicBezTo>
                  <a:pt x="3964385" y="1252445"/>
                  <a:pt x="3973551" y="1274243"/>
                  <a:pt x="3980985" y="1296545"/>
                </a:cubicBezTo>
                <a:lnTo>
                  <a:pt x="3992136" y="1329999"/>
                </a:lnTo>
                <a:lnTo>
                  <a:pt x="4047892" y="1497267"/>
                </a:lnTo>
                <a:lnTo>
                  <a:pt x="4070195" y="1564175"/>
                </a:lnTo>
                <a:cubicBezTo>
                  <a:pt x="4073912" y="1575326"/>
                  <a:pt x="4073035" y="1589317"/>
                  <a:pt x="4081346" y="1597628"/>
                </a:cubicBezTo>
                <a:lnTo>
                  <a:pt x="4125951" y="1642233"/>
                </a:lnTo>
                <a:cubicBezTo>
                  <a:pt x="4129668" y="1653384"/>
                  <a:pt x="4131054" y="1665608"/>
                  <a:pt x="4137102" y="1675687"/>
                </a:cubicBezTo>
                <a:cubicBezTo>
                  <a:pt x="4142511" y="1684702"/>
                  <a:pt x="4154703" y="1688585"/>
                  <a:pt x="4159405" y="1697989"/>
                </a:cubicBezTo>
                <a:cubicBezTo>
                  <a:pt x="4169919" y="1719016"/>
                  <a:pt x="4168667" y="1745336"/>
                  <a:pt x="4181707" y="1764897"/>
                </a:cubicBezTo>
                <a:cubicBezTo>
                  <a:pt x="4245617" y="1860762"/>
                  <a:pt x="4168996" y="1739473"/>
                  <a:pt x="4215161" y="1831804"/>
                </a:cubicBezTo>
                <a:cubicBezTo>
                  <a:pt x="4258393" y="1918267"/>
                  <a:pt x="4220587" y="1814630"/>
                  <a:pt x="4248614" y="1898711"/>
                </a:cubicBezTo>
                <a:cubicBezTo>
                  <a:pt x="4244897" y="2010223"/>
                  <a:pt x="4246729" y="2122059"/>
                  <a:pt x="4237463" y="2233248"/>
                </a:cubicBezTo>
                <a:cubicBezTo>
                  <a:pt x="4235511" y="2256675"/>
                  <a:pt x="4222595" y="2277853"/>
                  <a:pt x="4215161" y="2300155"/>
                </a:cubicBezTo>
                <a:cubicBezTo>
                  <a:pt x="4203541" y="2335014"/>
                  <a:pt x="4192267" y="2378608"/>
                  <a:pt x="4159405" y="2400516"/>
                </a:cubicBezTo>
                <a:cubicBezTo>
                  <a:pt x="4148254" y="2407950"/>
                  <a:pt x="4136416" y="2414447"/>
                  <a:pt x="4125951" y="2422819"/>
                </a:cubicBezTo>
                <a:cubicBezTo>
                  <a:pt x="4117741" y="2429387"/>
                  <a:pt x="4112396" y="2439289"/>
                  <a:pt x="4103648" y="2445121"/>
                </a:cubicBezTo>
                <a:cubicBezTo>
                  <a:pt x="4089817" y="2454342"/>
                  <a:pt x="4072875" y="2458202"/>
                  <a:pt x="4059044" y="2467423"/>
                </a:cubicBezTo>
                <a:cubicBezTo>
                  <a:pt x="4050296" y="2473255"/>
                  <a:pt x="4044951" y="2483158"/>
                  <a:pt x="4036741" y="2489726"/>
                </a:cubicBezTo>
                <a:cubicBezTo>
                  <a:pt x="4026276" y="2498098"/>
                  <a:pt x="4013752" y="2503656"/>
                  <a:pt x="4003287" y="2512028"/>
                </a:cubicBezTo>
                <a:cubicBezTo>
                  <a:pt x="3995077" y="2518596"/>
                  <a:pt x="3989733" y="2528499"/>
                  <a:pt x="3980985" y="2534331"/>
                </a:cubicBezTo>
                <a:cubicBezTo>
                  <a:pt x="3967154" y="2543552"/>
                  <a:pt x="3951248" y="2549199"/>
                  <a:pt x="3936380" y="2556633"/>
                </a:cubicBezTo>
                <a:lnTo>
                  <a:pt x="3869473" y="2623541"/>
                </a:lnTo>
                <a:cubicBezTo>
                  <a:pt x="3862039" y="2630975"/>
                  <a:pt x="3853002" y="2637095"/>
                  <a:pt x="3847170" y="2645843"/>
                </a:cubicBezTo>
                <a:cubicBezTo>
                  <a:pt x="3839736" y="2656994"/>
                  <a:pt x="3830862" y="2667310"/>
                  <a:pt x="3824868" y="2679297"/>
                </a:cubicBezTo>
                <a:cubicBezTo>
                  <a:pt x="3819611" y="2689810"/>
                  <a:pt x="3822028" y="2704439"/>
                  <a:pt x="3813717" y="2712750"/>
                </a:cubicBezTo>
                <a:cubicBezTo>
                  <a:pt x="3805405" y="2721062"/>
                  <a:pt x="3791414" y="2720185"/>
                  <a:pt x="3780263" y="2723902"/>
                </a:cubicBezTo>
                <a:cubicBezTo>
                  <a:pt x="3754636" y="2800783"/>
                  <a:pt x="3774585" y="2774186"/>
                  <a:pt x="3735658" y="2813111"/>
                </a:cubicBezTo>
                <a:cubicBezTo>
                  <a:pt x="3711328" y="2886102"/>
                  <a:pt x="3745120" y="2814462"/>
                  <a:pt x="3691053" y="2857716"/>
                </a:cubicBezTo>
                <a:cubicBezTo>
                  <a:pt x="3680588" y="2866088"/>
                  <a:pt x="3677123" y="2880705"/>
                  <a:pt x="3668751" y="2891170"/>
                </a:cubicBezTo>
                <a:cubicBezTo>
                  <a:pt x="3662183" y="2899380"/>
                  <a:pt x="3653016" y="2905262"/>
                  <a:pt x="3646448" y="2913472"/>
                </a:cubicBezTo>
                <a:cubicBezTo>
                  <a:pt x="3638076" y="2923937"/>
                  <a:pt x="3633623" y="2937449"/>
                  <a:pt x="3624146" y="2946926"/>
                </a:cubicBezTo>
                <a:cubicBezTo>
                  <a:pt x="3614669" y="2956403"/>
                  <a:pt x="3600868" y="2960506"/>
                  <a:pt x="3590692" y="2969228"/>
                </a:cubicBezTo>
                <a:cubicBezTo>
                  <a:pt x="3574727" y="2982912"/>
                  <a:pt x="3560955" y="2998965"/>
                  <a:pt x="3546087" y="3013833"/>
                </a:cubicBezTo>
                <a:cubicBezTo>
                  <a:pt x="3538653" y="3021267"/>
                  <a:pt x="3532533" y="3030304"/>
                  <a:pt x="3523785" y="3036136"/>
                </a:cubicBezTo>
                <a:cubicBezTo>
                  <a:pt x="3512634" y="3043570"/>
                  <a:pt x="3500796" y="3050066"/>
                  <a:pt x="3490331" y="3058438"/>
                </a:cubicBezTo>
                <a:cubicBezTo>
                  <a:pt x="3461363" y="3081612"/>
                  <a:pt x="3473194" y="3085880"/>
                  <a:pt x="3434575" y="3103043"/>
                </a:cubicBezTo>
                <a:cubicBezTo>
                  <a:pt x="3413092" y="3112591"/>
                  <a:pt x="3367668" y="3125345"/>
                  <a:pt x="3367668" y="3125345"/>
                </a:cubicBezTo>
                <a:cubicBezTo>
                  <a:pt x="3360234" y="3132779"/>
                  <a:pt x="3354380" y="3142239"/>
                  <a:pt x="3345365" y="3147648"/>
                </a:cubicBezTo>
                <a:cubicBezTo>
                  <a:pt x="3333212" y="3154940"/>
                  <a:pt x="3276586" y="3167299"/>
                  <a:pt x="3267307" y="3169950"/>
                </a:cubicBezTo>
                <a:cubicBezTo>
                  <a:pt x="3256005" y="3173179"/>
                  <a:pt x="3245155" y="3177873"/>
                  <a:pt x="3233853" y="3181102"/>
                </a:cubicBezTo>
                <a:cubicBezTo>
                  <a:pt x="3219117" y="3185312"/>
                  <a:pt x="3203928" y="3187849"/>
                  <a:pt x="3189248" y="3192253"/>
                </a:cubicBezTo>
                <a:cubicBezTo>
                  <a:pt x="3166731" y="3199008"/>
                  <a:pt x="3144643" y="3207121"/>
                  <a:pt x="3122341" y="3214555"/>
                </a:cubicBezTo>
                <a:cubicBezTo>
                  <a:pt x="3111190" y="3218272"/>
                  <a:pt x="3100290" y="3222855"/>
                  <a:pt x="3088887" y="3225706"/>
                </a:cubicBezTo>
                <a:cubicBezTo>
                  <a:pt x="3074019" y="3229423"/>
                  <a:pt x="3059019" y="3232648"/>
                  <a:pt x="3044283" y="3236858"/>
                </a:cubicBezTo>
                <a:cubicBezTo>
                  <a:pt x="3032981" y="3240087"/>
                  <a:pt x="3022480" y="3246456"/>
                  <a:pt x="3010829" y="3248009"/>
                </a:cubicBezTo>
                <a:cubicBezTo>
                  <a:pt x="2966462" y="3253924"/>
                  <a:pt x="2921619" y="3255443"/>
                  <a:pt x="2877014" y="3259160"/>
                </a:cubicBezTo>
                <a:cubicBezTo>
                  <a:pt x="2358596" y="3431966"/>
                  <a:pt x="1784199" y="3274320"/>
                  <a:pt x="1237785" y="3281463"/>
                </a:cubicBezTo>
                <a:cubicBezTo>
                  <a:pt x="1204128" y="3281903"/>
                  <a:pt x="1170878" y="3288897"/>
                  <a:pt x="1137424" y="3292614"/>
                </a:cubicBezTo>
                <a:cubicBezTo>
                  <a:pt x="1053864" y="3320467"/>
                  <a:pt x="1144790" y="3293087"/>
                  <a:pt x="970156" y="3314916"/>
                </a:cubicBezTo>
                <a:cubicBezTo>
                  <a:pt x="954948" y="3316817"/>
                  <a:pt x="940419" y="3322350"/>
                  <a:pt x="925551" y="3326067"/>
                </a:cubicBezTo>
                <a:cubicBezTo>
                  <a:pt x="899531" y="3322350"/>
                  <a:pt x="873352" y="3319618"/>
                  <a:pt x="847492" y="3314916"/>
                </a:cubicBezTo>
                <a:cubicBezTo>
                  <a:pt x="816686" y="3309315"/>
                  <a:pt x="798097" y="3302168"/>
                  <a:pt x="769434" y="3292614"/>
                </a:cubicBezTo>
                <a:cubicBezTo>
                  <a:pt x="687026" y="3210206"/>
                  <a:pt x="815009" y="3331540"/>
                  <a:pt x="713678" y="3259160"/>
                </a:cubicBezTo>
                <a:cubicBezTo>
                  <a:pt x="696568" y="3246938"/>
                  <a:pt x="669073" y="3214555"/>
                  <a:pt x="669073" y="3214555"/>
                </a:cubicBezTo>
                <a:cubicBezTo>
                  <a:pt x="665356" y="3203404"/>
                  <a:pt x="663970" y="3191181"/>
                  <a:pt x="657922" y="3181102"/>
                </a:cubicBezTo>
                <a:cubicBezTo>
                  <a:pt x="619706" y="3117410"/>
                  <a:pt x="647442" y="3205754"/>
                  <a:pt x="624468" y="3125345"/>
                </a:cubicBezTo>
                <a:cubicBezTo>
                  <a:pt x="620258" y="3110609"/>
                  <a:pt x="617721" y="3095420"/>
                  <a:pt x="613317" y="3080741"/>
                </a:cubicBezTo>
                <a:cubicBezTo>
                  <a:pt x="606562" y="3058223"/>
                  <a:pt x="598448" y="3036136"/>
                  <a:pt x="591014" y="3013833"/>
                </a:cubicBezTo>
                <a:lnTo>
                  <a:pt x="557561" y="2913472"/>
                </a:lnTo>
                <a:cubicBezTo>
                  <a:pt x="553844" y="2902321"/>
                  <a:pt x="549260" y="2891422"/>
                  <a:pt x="546409" y="2880019"/>
                </a:cubicBezTo>
                <a:cubicBezTo>
                  <a:pt x="542692" y="2865151"/>
                  <a:pt x="541295" y="2849501"/>
                  <a:pt x="535258" y="2835414"/>
                </a:cubicBezTo>
                <a:cubicBezTo>
                  <a:pt x="529979" y="2823095"/>
                  <a:pt x="518399" y="2814207"/>
                  <a:pt x="512956" y="2801960"/>
                </a:cubicBezTo>
                <a:cubicBezTo>
                  <a:pt x="471953" y="2709703"/>
                  <a:pt x="514152" y="2758553"/>
                  <a:pt x="468351" y="2712750"/>
                </a:cubicBezTo>
                <a:cubicBezTo>
                  <a:pt x="464634" y="2701599"/>
                  <a:pt x="463248" y="2689376"/>
                  <a:pt x="457200" y="2679297"/>
                </a:cubicBezTo>
                <a:cubicBezTo>
                  <a:pt x="451791" y="2670282"/>
                  <a:pt x="441465" y="2665204"/>
                  <a:pt x="434897" y="2656994"/>
                </a:cubicBezTo>
                <a:cubicBezTo>
                  <a:pt x="426525" y="2646529"/>
                  <a:pt x="420029" y="2634692"/>
                  <a:pt x="412595" y="2623541"/>
                </a:cubicBezTo>
                <a:lnTo>
                  <a:pt x="390292" y="2556633"/>
                </a:lnTo>
                <a:cubicBezTo>
                  <a:pt x="386575" y="2545482"/>
                  <a:pt x="387452" y="2531492"/>
                  <a:pt x="379141" y="2523180"/>
                </a:cubicBezTo>
                <a:lnTo>
                  <a:pt x="356839" y="2500877"/>
                </a:lnTo>
                <a:cubicBezTo>
                  <a:pt x="353122" y="2489726"/>
                  <a:pt x="350944" y="2477937"/>
                  <a:pt x="345687" y="2467423"/>
                </a:cubicBezTo>
                <a:cubicBezTo>
                  <a:pt x="333076" y="2442201"/>
                  <a:pt x="299357" y="2403083"/>
                  <a:pt x="278780" y="2389365"/>
                </a:cubicBezTo>
                <a:cubicBezTo>
                  <a:pt x="267629" y="2381931"/>
                  <a:pt x="255791" y="2375435"/>
                  <a:pt x="245326" y="2367063"/>
                </a:cubicBezTo>
                <a:cubicBezTo>
                  <a:pt x="201590" y="2332074"/>
                  <a:pt x="247669" y="2352975"/>
                  <a:pt x="189570" y="2333609"/>
                </a:cubicBezTo>
                <a:cubicBezTo>
                  <a:pt x="82195" y="2226234"/>
                  <a:pt x="196428" y="2334635"/>
                  <a:pt x="111512" y="2266702"/>
                </a:cubicBezTo>
                <a:cubicBezTo>
                  <a:pt x="79066" y="2240745"/>
                  <a:pt x="95890" y="2245724"/>
                  <a:pt x="66907" y="2210945"/>
                </a:cubicBezTo>
                <a:cubicBezTo>
                  <a:pt x="56811" y="2198830"/>
                  <a:pt x="44604" y="2188643"/>
                  <a:pt x="33453" y="2177492"/>
                </a:cubicBezTo>
                <a:lnTo>
                  <a:pt x="11151" y="2110584"/>
                </a:lnTo>
                <a:lnTo>
                  <a:pt x="0" y="2077131"/>
                </a:lnTo>
                <a:cubicBezTo>
                  <a:pt x="3717" y="1999072"/>
                  <a:pt x="4661" y="1920832"/>
                  <a:pt x="11151" y="1842955"/>
                </a:cubicBezTo>
                <a:cubicBezTo>
                  <a:pt x="12127" y="1831241"/>
                  <a:pt x="19752" y="1820976"/>
                  <a:pt x="22302" y="1809502"/>
                </a:cubicBezTo>
                <a:cubicBezTo>
                  <a:pt x="27207" y="1787430"/>
                  <a:pt x="29019" y="1764765"/>
                  <a:pt x="33453" y="1742594"/>
                </a:cubicBezTo>
                <a:cubicBezTo>
                  <a:pt x="45072" y="1684498"/>
                  <a:pt x="41587" y="1714129"/>
                  <a:pt x="55756" y="1664536"/>
                </a:cubicBezTo>
                <a:cubicBezTo>
                  <a:pt x="59966" y="1649800"/>
                  <a:pt x="60870" y="1634018"/>
                  <a:pt x="66907" y="1619931"/>
                </a:cubicBezTo>
                <a:cubicBezTo>
                  <a:pt x="108797" y="1522184"/>
                  <a:pt x="73509" y="1647002"/>
                  <a:pt x="100361" y="1553023"/>
                </a:cubicBezTo>
                <a:cubicBezTo>
                  <a:pt x="134075" y="1435028"/>
                  <a:pt x="80801" y="1600553"/>
                  <a:pt x="133814" y="1441511"/>
                </a:cubicBezTo>
                <a:cubicBezTo>
                  <a:pt x="133815" y="1441507"/>
                  <a:pt x="156115" y="1374607"/>
                  <a:pt x="156117" y="1374604"/>
                </a:cubicBezTo>
                <a:lnTo>
                  <a:pt x="178419" y="1341150"/>
                </a:lnTo>
                <a:cubicBezTo>
                  <a:pt x="201322" y="1226633"/>
                  <a:pt x="169871" y="1347093"/>
                  <a:pt x="234175" y="1218487"/>
                </a:cubicBezTo>
                <a:cubicBezTo>
                  <a:pt x="245326" y="1196185"/>
                  <a:pt x="253330" y="1172007"/>
                  <a:pt x="267629" y="1151580"/>
                </a:cubicBezTo>
                <a:cubicBezTo>
                  <a:pt x="279687" y="1134354"/>
                  <a:pt x="312234" y="1106975"/>
                  <a:pt x="312234" y="1106975"/>
                </a:cubicBezTo>
                <a:cubicBezTo>
                  <a:pt x="315951" y="1095824"/>
                  <a:pt x="315073" y="1081833"/>
                  <a:pt x="323385" y="1073521"/>
                </a:cubicBezTo>
                <a:cubicBezTo>
                  <a:pt x="331697" y="1065209"/>
                  <a:pt x="346325" y="1067627"/>
                  <a:pt x="356839" y="1062370"/>
                </a:cubicBezTo>
                <a:cubicBezTo>
                  <a:pt x="368826" y="1056376"/>
                  <a:pt x="379827" y="1048439"/>
                  <a:pt x="390292" y="1040067"/>
                </a:cubicBezTo>
                <a:cubicBezTo>
                  <a:pt x="398502" y="1033499"/>
                  <a:pt x="403580" y="1023174"/>
                  <a:pt x="412595" y="1017765"/>
                </a:cubicBezTo>
                <a:cubicBezTo>
                  <a:pt x="422674" y="1011718"/>
                  <a:pt x="434897" y="1010331"/>
                  <a:pt x="446048" y="1006614"/>
                </a:cubicBezTo>
                <a:cubicBezTo>
                  <a:pt x="453482" y="999180"/>
                  <a:pt x="459336" y="989720"/>
                  <a:pt x="468351" y="984311"/>
                </a:cubicBezTo>
                <a:cubicBezTo>
                  <a:pt x="485495" y="974025"/>
                  <a:pt x="545570" y="964407"/>
                  <a:pt x="557561" y="962009"/>
                </a:cubicBezTo>
                <a:cubicBezTo>
                  <a:pt x="564995" y="954575"/>
                  <a:pt x="570459" y="944408"/>
                  <a:pt x="579863" y="939706"/>
                </a:cubicBezTo>
                <a:cubicBezTo>
                  <a:pt x="593571" y="932852"/>
                  <a:pt x="609732" y="932765"/>
                  <a:pt x="624468" y="928555"/>
                </a:cubicBezTo>
                <a:cubicBezTo>
                  <a:pt x="635770" y="925326"/>
                  <a:pt x="646620" y="920633"/>
                  <a:pt x="657922" y="917404"/>
                </a:cubicBezTo>
                <a:cubicBezTo>
                  <a:pt x="672658" y="913194"/>
                  <a:pt x="687847" y="910657"/>
                  <a:pt x="702526" y="906253"/>
                </a:cubicBezTo>
                <a:cubicBezTo>
                  <a:pt x="725044" y="899498"/>
                  <a:pt x="747131" y="891384"/>
                  <a:pt x="769434" y="883950"/>
                </a:cubicBezTo>
                <a:lnTo>
                  <a:pt x="802887" y="872799"/>
                </a:lnTo>
                <a:cubicBezTo>
                  <a:pt x="814038" y="869082"/>
                  <a:pt x="824658" y="862946"/>
                  <a:pt x="836341" y="861648"/>
                </a:cubicBezTo>
                <a:lnTo>
                  <a:pt x="936702" y="850497"/>
                </a:lnTo>
                <a:lnTo>
                  <a:pt x="1070517" y="805892"/>
                </a:lnTo>
                <a:lnTo>
                  <a:pt x="1137424" y="783589"/>
                </a:lnTo>
                <a:lnTo>
                  <a:pt x="1137424" y="772438"/>
                </a:lnTo>
                <a:close/>
              </a:path>
            </a:pathLst>
          </a:cu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4356728" y="2924207"/>
            <a:ext cx="4607760" cy="3428377"/>
          </a:xfrm>
          <a:custGeom>
            <a:avLst/>
            <a:gdLst>
              <a:gd name="connsiteX0" fmla="*/ 1543744 w 4607760"/>
              <a:gd name="connsiteY0" fmla="*/ 702527 h 3457121"/>
              <a:gd name="connsiteX1" fmla="*/ 1688710 w 4607760"/>
              <a:gd name="connsiteY1" fmla="*/ 680225 h 3457121"/>
              <a:gd name="connsiteX2" fmla="*/ 1711013 w 4607760"/>
              <a:gd name="connsiteY2" fmla="*/ 657922 h 3457121"/>
              <a:gd name="connsiteX3" fmla="*/ 1777920 w 4607760"/>
              <a:gd name="connsiteY3" fmla="*/ 635620 h 3457121"/>
              <a:gd name="connsiteX4" fmla="*/ 1867130 w 4607760"/>
              <a:gd name="connsiteY4" fmla="*/ 591015 h 3457121"/>
              <a:gd name="connsiteX5" fmla="*/ 1900583 w 4607760"/>
              <a:gd name="connsiteY5" fmla="*/ 579864 h 3457121"/>
              <a:gd name="connsiteX6" fmla="*/ 1922886 w 4607760"/>
              <a:gd name="connsiteY6" fmla="*/ 557561 h 3457121"/>
              <a:gd name="connsiteX7" fmla="*/ 1989793 w 4607760"/>
              <a:gd name="connsiteY7" fmla="*/ 535259 h 3457121"/>
              <a:gd name="connsiteX8" fmla="*/ 2012095 w 4607760"/>
              <a:gd name="connsiteY8" fmla="*/ 512956 h 3457121"/>
              <a:gd name="connsiteX9" fmla="*/ 2123608 w 4607760"/>
              <a:gd name="connsiteY9" fmla="*/ 479503 h 3457121"/>
              <a:gd name="connsiteX10" fmla="*/ 2157061 w 4607760"/>
              <a:gd name="connsiteY10" fmla="*/ 468352 h 3457121"/>
              <a:gd name="connsiteX11" fmla="*/ 2179364 w 4607760"/>
              <a:gd name="connsiteY11" fmla="*/ 446049 h 3457121"/>
              <a:gd name="connsiteX12" fmla="*/ 2246271 w 4607760"/>
              <a:gd name="connsiteY12" fmla="*/ 423747 h 3457121"/>
              <a:gd name="connsiteX13" fmla="*/ 2302027 w 4607760"/>
              <a:gd name="connsiteY13" fmla="*/ 379142 h 3457121"/>
              <a:gd name="connsiteX14" fmla="*/ 2335481 w 4607760"/>
              <a:gd name="connsiteY14" fmla="*/ 367991 h 3457121"/>
              <a:gd name="connsiteX15" fmla="*/ 2357783 w 4607760"/>
              <a:gd name="connsiteY15" fmla="*/ 345688 h 3457121"/>
              <a:gd name="connsiteX16" fmla="*/ 2469295 w 4607760"/>
              <a:gd name="connsiteY16" fmla="*/ 323386 h 3457121"/>
              <a:gd name="connsiteX17" fmla="*/ 2536203 w 4607760"/>
              <a:gd name="connsiteY17" fmla="*/ 301083 h 3457121"/>
              <a:gd name="connsiteX18" fmla="*/ 2569656 w 4607760"/>
              <a:gd name="connsiteY18" fmla="*/ 289932 h 3457121"/>
              <a:gd name="connsiteX19" fmla="*/ 2625413 w 4607760"/>
              <a:gd name="connsiteY19" fmla="*/ 256478 h 3457121"/>
              <a:gd name="connsiteX20" fmla="*/ 2658866 w 4607760"/>
              <a:gd name="connsiteY20" fmla="*/ 234176 h 3457121"/>
              <a:gd name="connsiteX21" fmla="*/ 2725773 w 4607760"/>
              <a:gd name="connsiteY21" fmla="*/ 211873 h 3457121"/>
              <a:gd name="connsiteX22" fmla="*/ 2781530 w 4607760"/>
              <a:gd name="connsiteY22" fmla="*/ 167269 h 3457121"/>
              <a:gd name="connsiteX23" fmla="*/ 2814983 w 4607760"/>
              <a:gd name="connsiteY23" fmla="*/ 156117 h 3457121"/>
              <a:gd name="connsiteX24" fmla="*/ 2859588 w 4607760"/>
              <a:gd name="connsiteY24" fmla="*/ 111512 h 3457121"/>
              <a:gd name="connsiteX25" fmla="*/ 2926495 w 4607760"/>
              <a:gd name="connsiteY25" fmla="*/ 89210 h 3457121"/>
              <a:gd name="connsiteX26" fmla="*/ 2948798 w 4607760"/>
              <a:gd name="connsiteY26" fmla="*/ 66908 h 3457121"/>
              <a:gd name="connsiteX27" fmla="*/ 3015705 w 4607760"/>
              <a:gd name="connsiteY27" fmla="*/ 44605 h 3457121"/>
              <a:gd name="connsiteX28" fmla="*/ 3049159 w 4607760"/>
              <a:gd name="connsiteY28" fmla="*/ 33454 h 3457121"/>
              <a:gd name="connsiteX29" fmla="*/ 3082613 w 4607760"/>
              <a:gd name="connsiteY29" fmla="*/ 11152 h 3457121"/>
              <a:gd name="connsiteX30" fmla="*/ 3149520 w 4607760"/>
              <a:gd name="connsiteY30" fmla="*/ 0 h 3457121"/>
              <a:gd name="connsiteX31" fmla="*/ 3506359 w 4607760"/>
              <a:gd name="connsiteY31" fmla="*/ 11152 h 3457121"/>
              <a:gd name="connsiteX32" fmla="*/ 3617871 w 4607760"/>
              <a:gd name="connsiteY32" fmla="*/ 55756 h 3457121"/>
              <a:gd name="connsiteX33" fmla="*/ 3651325 w 4607760"/>
              <a:gd name="connsiteY33" fmla="*/ 66908 h 3457121"/>
              <a:gd name="connsiteX34" fmla="*/ 3695930 w 4607760"/>
              <a:gd name="connsiteY34" fmla="*/ 100361 h 3457121"/>
              <a:gd name="connsiteX35" fmla="*/ 3740534 w 4607760"/>
              <a:gd name="connsiteY35" fmla="*/ 122664 h 3457121"/>
              <a:gd name="connsiteX36" fmla="*/ 3785139 w 4607760"/>
              <a:gd name="connsiteY36" fmla="*/ 167269 h 3457121"/>
              <a:gd name="connsiteX37" fmla="*/ 3863198 w 4607760"/>
              <a:gd name="connsiteY37" fmla="*/ 211873 h 3457121"/>
              <a:gd name="connsiteX38" fmla="*/ 3885500 w 4607760"/>
              <a:gd name="connsiteY38" fmla="*/ 234176 h 3457121"/>
              <a:gd name="connsiteX39" fmla="*/ 3918954 w 4607760"/>
              <a:gd name="connsiteY39" fmla="*/ 256478 h 3457121"/>
              <a:gd name="connsiteX40" fmla="*/ 3985861 w 4607760"/>
              <a:gd name="connsiteY40" fmla="*/ 323386 h 3457121"/>
              <a:gd name="connsiteX41" fmla="*/ 4008164 w 4607760"/>
              <a:gd name="connsiteY41" fmla="*/ 345688 h 3457121"/>
              <a:gd name="connsiteX42" fmla="*/ 4041617 w 4607760"/>
              <a:gd name="connsiteY42" fmla="*/ 379142 h 3457121"/>
              <a:gd name="connsiteX43" fmla="*/ 4063920 w 4607760"/>
              <a:gd name="connsiteY43" fmla="*/ 401444 h 3457121"/>
              <a:gd name="connsiteX44" fmla="*/ 4153130 w 4607760"/>
              <a:gd name="connsiteY44" fmla="*/ 457200 h 3457121"/>
              <a:gd name="connsiteX45" fmla="*/ 4220037 w 4607760"/>
              <a:gd name="connsiteY45" fmla="*/ 501805 h 3457121"/>
              <a:gd name="connsiteX46" fmla="*/ 4253491 w 4607760"/>
              <a:gd name="connsiteY46" fmla="*/ 535259 h 3457121"/>
              <a:gd name="connsiteX47" fmla="*/ 4298095 w 4607760"/>
              <a:gd name="connsiteY47" fmla="*/ 568712 h 3457121"/>
              <a:gd name="connsiteX48" fmla="*/ 4353852 w 4607760"/>
              <a:gd name="connsiteY48" fmla="*/ 624469 h 3457121"/>
              <a:gd name="connsiteX49" fmla="*/ 4342700 w 4607760"/>
              <a:gd name="connsiteY49" fmla="*/ 869795 h 3457121"/>
              <a:gd name="connsiteX50" fmla="*/ 4331549 w 4607760"/>
              <a:gd name="connsiteY50" fmla="*/ 903249 h 3457121"/>
              <a:gd name="connsiteX51" fmla="*/ 4353852 w 4607760"/>
              <a:gd name="connsiteY51" fmla="*/ 1148576 h 3457121"/>
              <a:gd name="connsiteX52" fmla="*/ 4365003 w 4607760"/>
              <a:gd name="connsiteY52" fmla="*/ 1182030 h 3457121"/>
              <a:gd name="connsiteX53" fmla="*/ 4376154 w 4607760"/>
              <a:gd name="connsiteY53" fmla="*/ 1237786 h 3457121"/>
              <a:gd name="connsiteX54" fmla="*/ 4420759 w 4607760"/>
              <a:gd name="connsiteY54" fmla="*/ 1393903 h 3457121"/>
              <a:gd name="connsiteX55" fmla="*/ 4443061 w 4607760"/>
              <a:gd name="connsiteY55" fmla="*/ 1516566 h 3457121"/>
              <a:gd name="connsiteX56" fmla="*/ 4454213 w 4607760"/>
              <a:gd name="connsiteY56" fmla="*/ 1605776 h 3457121"/>
              <a:gd name="connsiteX57" fmla="*/ 4476515 w 4607760"/>
              <a:gd name="connsiteY57" fmla="*/ 1672683 h 3457121"/>
              <a:gd name="connsiteX58" fmla="*/ 4487666 w 4607760"/>
              <a:gd name="connsiteY58" fmla="*/ 1739591 h 3457121"/>
              <a:gd name="connsiteX59" fmla="*/ 4498817 w 4607760"/>
              <a:gd name="connsiteY59" fmla="*/ 1773044 h 3457121"/>
              <a:gd name="connsiteX60" fmla="*/ 4509969 w 4607760"/>
              <a:gd name="connsiteY60" fmla="*/ 2029522 h 3457121"/>
              <a:gd name="connsiteX61" fmla="*/ 4543422 w 4607760"/>
              <a:gd name="connsiteY61" fmla="*/ 2163337 h 3457121"/>
              <a:gd name="connsiteX62" fmla="*/ 4565725 w 4607760"/>
              <a:gd name="connsiteY62" fmla="*/ 2241395 h 3457121"/>
              <a:gd name="connsiteX63" fmla="*/ 4576876 w 4607760"/>
              <a:gd name="connsiteY63" fmla="*/ 2575932 h 3457121"/>
              <a:gd name="connsiteX64" fmla="*/ 4576876 w 4607760"/>
              <a:gd name="connsiteY64" fmla="*/ 2999678 h 3457121"/>
              <a:gd name="connsiteX65" fmla="*/ 4509969 w 4607760"/>
              <a:gd name="connsiteY65" fmla="*/ 3133493 h 3457121"/>
              <a:gd name="connsiteX66" fmla="*/ 4487666 w 4607760"/>
              <a:gd name="connsiteY66" fmla="*/ 3178098 h 3457121"/>
              <a:gd name="connsiteX67" fmla="*/ 4454213 w 4607760"/>
              <a:gd name="connsiteY67" fmla="*/ 3189249 h 3457121"/>
              <a:gd name="connsiteX68" fmla="*/ 4431910 w 4607760"/>
              <a:gd name="connsiteY68" fmla="*/ 3211552 h 3457121"/>
              <a:gd name="connsiteX69" fmla="*/ 4353852 w 4607760"/>
              <a:gd name="connsiteY69" fmla="*/ 3267308 h 3457121"/>
              <a:gd name="connsiteX70" fmla="*/ 4309247 w 4607760"/>
              <a:gd name="connsiteY70" fmla="*/ 3289610 h 3457121"/>
              <a:gd name="connsiteX71" fmla="*/ 4286944 w 4607760"/>
              <a:gd name="connsiteY71" fmla="*/ 3311912 h 3457121"/>
              <a:gd name="connsiteX72" fmla="*/ 4253491 w 4607760"/>
              <a:gd name="connsiteY72" fmla="*/ 3323064 h 3457121"/>
              <a:gd name="connsiteX73" fmla="*/ 4175432 w 4607760"/>
              <a:gd name="connsiteY73" fmla="*/ 3345366 h 3457121"/>
              <a:gd name="connsiteX74" fmla="*/ 4119676 w 4607760"/>
              <a:gd name="connsiteY74" fmla="*/ 3378820 h 3457121"/>
              <a:gd name="connsiteX75" fmla="*/ 3595569 w 4607760"/>
              <a:gd name="connsiteY75" fmla="*/ 3389971 h 3457121"/>
              <a:gd name="connsiteX76" fmla="*/ 3461754 w 4607760"/>
              <a:gd name="connsiteY76" fmla="*/ 3401122 h 3457121"/>
              <a:gd name="connsiteX77" fmla="*/ 874671 w 4607760"/>
              <a:gd name="connsiteY77" fmla="*/ 3401122 h 3457121"/>
              <a:gd name="connsiteX78" fmla="*/ 807764 w 4607760"/>
              <a:gd name="connsiteY78" fmla="*/ 3356517 h 3457121"/>
              <a:gd name="connsiteX79" fmla="*/ 774310 w 4607760"/>
              <a:gd name="connsiteY79" fmla="*/ 3334215 h 3457121"/>
              <a:gd name="connsiteX80" fmla="*/ 707403 w 4607760"/>
              <a:gd name="connsiteY80" fmla="*/ 3289610 h 3457121"/>
              <a:gd name="connsiteX81" fmla="*/ 629344 w 4607760"/>
              <a:gd name="connsiteY81" fmla="*/ 3200400 h 3457121"/>
              <a:gd name="connsiteX82" fmla="*/ 595891 w 4607760"/>
              <a:gd name="connsiteY82" fmla="*/ 3166947 h 3457121"/>
              <a:gd name="connsiteX83" fmla="*/ 573588 w 4607760"/>
              <a:gd name="connsiteY83" fmla="*/ 3122342 h 3457121"/>
              <a:gd name="connsiteX84" fmla="*/ 506681 w 4607760"/>
              <a:gd name="connsiteY84" fmla="*/ 3055434 h 3457121"/>
              <a:gd name="connsiteX85" fmla="*/ 484378 w 4607760"/>
              <a:gd name="connsiteY85" fmla="*/ 3021981 h 3457121"/>
              <a:gd name="connsiteX86" fmla="*/ 428622 w 4607760"/>
              <a:gd name="connsiteY86" fmla="*/ 2966225 h 3457121"/>
              <a:gd name="connsiteX87" fmla="*/ 406320 w 4607760"/>
              <a:gd name="connsiteY87" fmla="*/ 2943922 h 3457121"/>
              <a:gd name="connsiteX88" fmla="*/ 384017 w 4607760"/>
              <a:gd name="connsiteY88" fmla="*/ 2921620 h 3457121"/>
              <a:gd name="connsiteX89" fmla="*/ 350564 w 4607760"/>
              <a:gd name="connsiteY89" fmla="*/ 2854712 h 3457121"/>
              <a:gd name="connsiteX90" fmla="*/ 328261 w 4607760"/>
              <a:gd name="connsiteY90" fmla="*/ 2821259 h 3457121"/>
              <a:gd name="connsiteX91" fmla="*/ 283656 w 4607760"/>
              <a:gd name="connsiteY91" fmla="*/ 2754352 h 3457121"/>
              <a:gd name="connsiteX92" fmla="*/ 239052 w 4607760"/>
              <a:gd name="connsiteY92" fmla="*/ 2642839 h 3457121"/>
              <a:gd name="connsiteX93" fmla="*/ 216749 w 4607760"/>
              <a:gd name="connsiteY93" fmla="*/ 2620537 h 3457121"/>
              <a:gd name="connsiteX94" fmla="*/ 172144 w 4607760"/>
              <a:gd name="connsiteY94" fmla="*/ 2531327 h 3457121"/>
              <a:gd name="connsiteX95" fmla="*/ 138691 w 4607760"/>
              <a:gd name="connsiteY95" fmla="*/ 2430966 h 3457121"/>
              <a:gd name="connsiteX96" fmla="*/ 127539 w 4607760"/>
              <a:gd name="connsiteY96" fmla="*/ 2397512 h 3457121"/>
              <a:gd name="connsiteX97" fmla="*/ 116388 w 4607760"/>
              <a:gd name="connsiteY97" fmla="*/ 2364059 h 3457121"/>
              <a:gd name="connsiteX98" fmla="*/ 94086 w 4607760"/>
              <a:gd name="connsiteY98" fmla="*/ 2341756 h 3457121"/>
              <a:gd name="connsiteX99" fmla="*/ 71783 w 4607760"/>
              <a:gd name="connsiteY99" fmla="*/ 2274849 h 3457121"/>
              <a:gd name="connsiteX100" fmla="*/ 60632 w 4607760"/>
              <a:gd name="connsiteY100" fmla="*/ 2241395 h 3457121"/>
              <a:gd name="connsiteX101" fmla="*/ 27178 w 4607760"/>
              <a:gd name="connsiteY101" fmla="*/ 2085278 h 3457121"/>
              <a:gd name="connsiteX102" fmla="*/ 4876 w 4607760"/>
              <a:gd name="connsiteY102" fmla="*/ 2051825 h 3457121"/>
              <a:gd name="connsiteX103" fmla="*/ 27178 w 4607760"/>
              <a:gd name="connsiteY103" fmla="*/ 1739591 h 3457121"/>
              <a:gd name="connsiteX104" fmla="*/ 38330 w 4607760"/>
              <a:gd name="connsiteY104" fmla="*/ 1694986 h 3457121"/>
              <a:gd name="connsiteX105" fmla="*/ 82934 w 4607760"/>
              <a:gd name="connsiteY105" fmla="*/ 1605776 h 3457121"/>
              <a:gd name="connsiteX106" fmla="*/ 105237 w 4607760"/>
              <a:gd name="connsiteY106" fmla="*/ 1583473 h 3457121"/>
              <a:gd name="connsiteX107" fmla="*/ 138691 w 4607760"/>
              <a:gd name="connsiteY107" fmla="*/ 1516566 h 3457121"/>
              <a:gd name="connsiteX108" fmla="*/ 149842 w 4607760"/>
              <a:gd name="connsiteY108" fmla="*/ 1483112 h 3457121"/>
              <a:gd name="connsiteX109" fmla="*/ 194447 w 4607760"/>
              <a:gd name="connsiteY109" fmla="*/ 1405054 h 3457121"/>
              <a:gd name="connsiteX110" fmla="*/ 239052 w 4607760"/>
              <a:gd name="connsiteY110" fmla="*/ 1338147 h 3457121"/>
              <a:gd name="connsiteX111" fmla="*/ 283656 w 4607760"/>
              <a:gd name="connsiteY111" fmla="*/ 1271239 h 3457121"/>
              <a:gd name="connsiteX112" fmla="*/ 294808 w 4607760"/>
              <a:gd name="connsiteY112" fmla="*/ 1237786 h 3457121"/>
              <a:gd name="connsiteX113" fmla="*/ 317110 w 4607760"/>
              <a:gd name="connsiteY113" fmla="*/ 1215483 h 3457121"/>
              <a:gd name="connsiteX114" fmla="*/ 361715 w 4607760"/>
              <a:gd name="connsiteY114" fmla="*/ 1148576 h 3457121"/>
              <a:gd name="connsiteX115" fmla="*/ 406320 w 4607760"/>
              <a:gd name="connsiteY115" fmla="*/ 1081669 h 3457121"/>
              <a:gd name="connsiteX116" fmla="*/ 450925 w 4607760"/>
              <a:gd name="connsiteY116" fmla="*/ 1037064 h 3457121"/>
              <a:gd name="connsiteX117" fmla="*/ 484378 w 4607760"/>
              <a:gd name="connsiteY117" fmla="*/ 1014761 h 3457121"/>
              <a:gd name="connsiteX118" fmla="*/ 506681 w 4607760"/>
              <a:gd name="connsiteY118" fmla="*/ 992459 h 3457121"/>
              <a:gd name="connsiteX119" fmla="*/ 573588 w 4607760"/>
              <a:gd name="connsiteY119" fmla="*/ 970156 h 3457121"/>
              <a:gd name="connsiteX120" fmla="*/ 673949 w 4607760"/>
              <a:gd name="connsiteY120" fmla="*/ 936703 h 3457121"/>
              <a:gd name="connsiteX121" fmla="*/ 707403 w 4607760"/>
              <a:gd name="connsiteY121" fmla="*/ 925552 h 3457121"/>
              <a:gd name="connsiteX122" fmla="*/ 752008 w 4607760"/>
              <a:gd name="connsiteY122" fmla="*/ 903249 h 3457121"/>
              <a:gd name="connsiteX123" fmla="*/ 796613 w 4607760"/>
              <a:gd name="connsiteY123" fmla="*/ 892098 h 3457121"/>
              <a:gd name="connsiteX124" fmla="*/ 863520 w 4607760"/>
              <a:gd name="connsiteY124" fmla="*/ 869795 h 3457121"/>
              <a:gd name="connsiteX125" fmla="*/ 896973 w 4607760"/>
              <a:gd name="connsiteY125" fmla="*/ 858644 h 3457121"/>
              <a:gd name="connsiteX126" fmla="*/ 941578 w 4607760"/>
              <a:gd name="connsiteY126" fmla="*/ 847493 h 3457121"/>
              <a:gd name="connsiteX127" fmla="*/ 1008486 w 4607760"/>
              <a:gd name="connsiteY127" fmla="*/ 825191 h 3457121"/>
              <a:gd name="connsiteX128" fmla="*/ 1053091 w 4607760"/>
              <a:gd name="connsiteY128" fmla="*/ 814039 h 3457121"/>
              <a:gd name="connsiteX129" fmla="*/ 1086544 w 4607760"/>
              <a:gd name="connsiteY129" fmla="*/ 802888 h 3457121"/>
              <a:gd name="connsiteX130" fmla="*/ 1164603 w 4607760"/>
              <a:gd name="connsiteY130" fmla="*/ 791737 h 3457121"/>
              <a:gd name="connsiteX131" fmla="*/ 1209208 w 4607760"/>
              <a:gd name="connsiteY131" fmla="*/ 780586 h 3457121"/>
              <a:gd name="connsiteX132" fmla="*/ 1421081 w 4607760"/>
              <a:gd name="connsiteY132" fmla="*/ 769434 h 3457121"/>
              <a:gd name="connsiteX133" fmla="*/ 1454534 w 4607760"/>
              <a:gd name="connsiteY133" fmla="*/ 758283 h 3457121"/>
              <a:gd name="connsiteX134" fmla="*/ 1554895 w 4607760"/>
              <a:gd name="connsiteY134" fmla="*/ 735981 h 3457121"/>
              <a:gd name="connsiteX135" fmla="*/ 1543744 w 4607760"/>
              <a:gd name="connsiteY135" fmla="*/ 702527 h 34571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</a:cxnLst>
            <a:rect l="l" t="t" r="r" b="b"/>
            <a:pathLst>
              <a:path w="4607760" h="3457121">
                <a:moveTo>
                  <a:pt x="1543744" y="702527"/>
                </a:moveTo>
                <a:cubicBezTo>
                  <a:pt x="1550179" y="701884"/>
                  <a:pt x="1656561" y="699514"/>
                  <a:pt x="1688710" y="680225"/>
                </a:cubicBezTo>
                <a:cubicBezTo>
                  <a:pt x="1697725" y="674816"/>
                  <a:pt x="1701609" y="662624"/>
                  <a:pt x="1711013" y="657922"/>
                </a:cubicBezTo>
                <a:cubicBezTo>
                  <a:pt x="1732040" y="647409"/>
                  <a:pt x="1777920" y="635620"/>
                  <a:pt x="1777920" y="635620"/>
                </a:cubicBezTo>
                <a:cubicBezTo>
                  <a:pt x="1816845" y="596693"/>
                  <a:pt x="1790248" y="616642"/>
                  <a:pt x="1867130" y="591015"/>
                </a:cubicBezTo>
                <a:lnTo>
                  <a:pt x="1900583" y="579864"/>
                </a:lnTo>
                <a:cubicBezTo>
                  <a:pt x="1908017" y="572430"/>
                  <a:pt x="1913482" y="562263"/>
                  <a:pt x="1922886" y="557561"/>
                </a:cubicBezTo>
                <a:cubicBezTo>
                  <a:pt x="1943913" y="547048"/>
                  <a:pt x="1989793" y="535259"/>
                  <a:pt x="1989793" y="535259"/>
                </a:cubicBezTo>
                <a:cubicBezTo>
                  <a:pt x="1997227" y="527825"/>
                  <a:pt x="2002691" y="517658"/>
                  <a:pt x="2012095" y="512956"/>
                </a:cubicBezTo>
                <a:cubicBezTo>
                  <a:pt x="2047427" y="495290"/>
                  <a:pt x="2086260" y="490174"/>
                  <a:pt x="2123608" y="479503"/>
                </a:cubicBezTo>
                <a:cubicBezTo>
                  <a:pt x="2134910" y="476274"/>
                  <a:pt x="2145910" y="472069"/>
                  <a:pt x="2157061" y="468352"/>
                </a:cubicBezTo>
                <a:cubicBezTo>
                  <a:pt x="2164495" y="460918"/>
                  <a:pt x="2169960" y="450751"/>
                  <a:pt x="2179364" y="446049"/>
                </a:cubicBezTo>
                <a:cubicBezTo>
                  <a:pt x="2200391" y="435536"/>
                  <a:pt x="2246271" y="423747"/>
                  <a:pt x="2246271" y="423747"/>
                </a:cubicBezTo>
                <a:cubicBezTo>
                  <a:pt x="2267016" y="403001"/>
                  <a:pt x="2273890" y="393210"/>
                  <a:pt x="2302027" y="379142"/>
                </a:cubicBezTo>
                <a:cubicBezTo>
                  <a:pt x="2312541" y="373885"/>
                  <a:pt x="2324330" y="371708"/>
                  <a:pt x="2335481" y="367991"/>
                </a:cubicBezTo>
                <a:cubicBezTo>
                  <a:pt x="2342915" y="360557"/>
                  <a:pt x="2348379" y="350390"/>
                  <a:pt x="2357783" y="345688"/>
                </a:cubicBezTo>
                <a:cubicBezTo>
                  <a:pt x="2374417" y="337371"/>
                  <a:pt x="2460896" y="324786"/>
                  <a:pt x="2469295" y="323386"/>
                </a:cubicBezTo>
                <a:lnTo>
                  <a:pt x="2536203" y="301083"/>
                </a:lnTo>
                <a:lnTo>
                  <a:pt x="2569656" y="289932"/>
                </a:lnTo>
                <a:cubicBezTo>
                  <a:pt x="2613219" y="246371"/>
                  <a:pt x="2567509" y="285431"/>
                  <a:pt x="2625413" y="256478"/>
                </a:cubicBezTo>
                <a:cubicBezTo>
                  <a:pt x="2637400" y="250484"/>
                  <a:pt x="2646619" y="239619"/>
                  <a:pt x="2658866" y="234176"/>
                </a:cubicBezTo>
                <a:cubicBezTo>
                  <a:pt x="2680349" y="224628"/>
                  <a:pt x="2725773" y="211873"/>
                  <a:pt x="2725773" y="211873"/>
                </a:cubicBezTo>
                <a:cubicBezTo>
                  <a:pt x="2746518" y="191129"/>
                  <a:pt x="2753395" y="181337"/>
                  <a:pt x="2781530" y="167269"/>
                </a:cubicBezTo>
                <a:cubicBezTo>
                  <a:pt x="2792043" y="162012"/>
                  <a:pt x="2803832" y="159834"/>
                  <a:pt x="2814983" y="156117"/>
                </a:cubicBezTo>
                <a:cubicBezTo>
                  <a:pt x="2829851" y="141249"/>
                  <a:pt x="2839640" y="118161"/>
                  <a:pt x="2859588" y="111512"/>
                </a:cubicBezTo>
                <a:lnTo>
                  <a:pt x="2926495" y="89210"/>
                </a:lnTo>
                <a:cubicBezTo>
                  <a:pt x="2933929" y="81776"/>
                  <a:pt x="2939394" y="71610"/>
                  <a:pt x="2948798" y="66908"/>
                </a:cubicBezTo>
                <a:cubicBezTo>
                  <a:pt x="2969825" y="56395"/>
                  <a:pt x="2993403" y="52039"/>
                  <a:pt x="3015705" y="44605"/>
                </a:cubicBezTo>
                <a:cubicBezTo>
                  <a:pt x="3026856" y="40888"/>
                  <a:pt x="3039379" y="39974"/>
                  <a:pt x="3049159" y="33454"/>
                </a:cubicBezTo>
                <a:cubicBezTo>
                  <a:pt x="3060310" y="26020"/>
                  <a:pt x="3069899" y="15390"/>
                  <a:pt x="3082613" y="11152"/>
                </a:cubicBezTo>
                <a:cubicBezTo>
                  <a:pt x="3104063" y="4002"/>
                  <a:pt x="3127218" y="3717"/>
                  <a:pt x="3149520" y="0"/>
                </a:cubicBezTo>
                <a:cubicBezTo>
                  <a:pt x="3268466" y="3717"/>
                  <a:pt x="3387724" y="1786"/>
                  <a:pt x="3506359" y="11152"/>
                </a:cubicBezTo>
                <a:cubicBezTo>
                  <a:pt x="3547841" y="14427"/>
                  <a:pt x="3581369" y="40112"/>
                  <a:pt x="3617871" y="55756"/>
                </a:cubicBezTo>
                <a:cubicBezTo>
                  <a:pt x="3628675" y="60386"/>
                  <a:pt x="3640174" y="63191"/>
                  <a:pt x="3651325" y="66908"/>
                </a:cubicBezTo>
                <a:cubicBezTo>
                  <a:pt x="3666193" y="78059"/>
                  <a:pt x="3680170" y="90511"/>
                  <a:pt x="3695930" y="100361"/>
                </a:cubicBezTo>
                <a:cubicBezTo>
                  <a:pt x="3710026" y="109171"/>
                  <a:pt x="3727236" y="112690"/>
                  <a:pt x="3740534" y="122664"/>
                </a:cubicBezTo>
                <a:cubicBezTo>
                  <a:pt x="3757355" y="135280"/>
                  <a:pt x="3766332" y="157866"/>
                  <a:pt x="3785139" y="167269"/>
                </a:cubicBezTo>
                <a:cubicBezTo>
                  <a:pt x="3815661" y="182530"/>
                  <a:pt x="3836931" y="190859"/>
                  <a:pt x="3863198" y="211873"/>
                </a:cubicBezTo>
                <a:cubicBezTo>
                  <a:pt x="3871408" y="218441"/>
                  <a:pt x="3877290" y="227608"/>
                  <a:pt x="3885500" y="234176"/>
                </a:cubicBezTo>
                <a:cubicBezTo>
                  <a:pt x="3895965" y="242548"/>
                  <a:pt x="3908937" y="247574"/>
                  <a:pt x="3918954" y="256478"/>
                </a:cubicBezTo>
                <a:cubicBezTo>
                  <a:pt x="3942528" y="277432"/>
                  <a:pt x="3963558" y="301083"/>
                  <a:pt x="3985861" y="323386"/>
                </a:cubicBezTo>
                <a:lnTo>
                  <a:pt x="4008164" y="345688"/>
                </a:lnTo>
                <a:lnTo>
                  <a:pt x="4041617" y="379142"/>
                </a:lnTo>
                <a:cubicBezTo>
                  <a:pt x="4049051" y="386576"/>
                  <a:pt x="4055509" y="395136"/>
                  <a:pt x="4063920" y="401444"/>
                </a:cubicBezTo>
                <a:cubicBezTo>
                  <a:pt x="4121824" y="444872"/>
                  <a:pt x="4091902" y="426586"/>
                  <a:pt x="4153130" y="457200"/>
                </a:cubicBezTo>
                <a:cubicBezTo>
                  <a:pt x="4259843" y="563917"/>
                  <a:pt x="4123212" y="437255"/>
                  <a:pt x="4220037" y="501805"/>
                </a:cubicBezTo>
                <a:cubicBezTo>
                  <a:pt x="4233159" y="510553"/>
                  <a:pt x="4241517" y="524996"/>
                  <a:pt x="4253491" y="535259"/>
                </a:cubicBezTo>
                <a:cubicBezTo>
                  <a:pt x="4267602" y="547354"/>
                  <a:pt x="4284204" y="556365"/>
                  <a:pt x="4298095" y="568712"/>
                </a:cubicBezTo>
                <a:cubicBezTo>
                  <a:pt x="4317740" y="586174"/>
                  <a:pt x="4353852" y="624469"/>
                  <a:pt x="4353852" y="624469"/>
                </a:cubicBezTo>
                <a:cubicBezTo>
                  <a:pt x="4350135" y="706244"/>
                  <a:pt x="4349228" y="788196"/>
                  <a:pt x="4342700" y="869795"/>
                </a:cubicBezTo>
                <a:cubicBezTo>
                  <a:pt x="4341763" y="881512"/>
                  <a:pt x="4331079" y="891504"/>
                  <a:pt x="4331549" y="903249"/>
                </a:cubicBezTo>
                <a:cubicBezTo>
                  <a:pt x="4334831" y="985296"/>
                  <a:pt x="4344069" y="1067048"/>
                  <a:pt x="4353852" y="1148576"/>
                </a:cubicBezTo>
                <a:cubicBezTo>
                  <a:pt x="4355253" y="1160247"/>
                  <a:pt x="4362152" y="1170626"/>
                  <a:pt x="4365003" y="1182030"/>
                </a:cubicBezTo>
                <a:cubicBezTo>
                  <a:pt x="4369600" y="1200418"/>
                  <a:pt x="4371167" y="1219500"/>
                  <a:pt x="4376154" y="1237786"/>
                </a:cubicBezTo>
                <a:cubicBezTo>
                  <a:pt x="4393244" y="1300451"/>
                  <a:pt x="4412188" y="1325332"/>
                  <a:pt x="4420759" y="1393903"/>
                </a:cubicBezTo>
                <a:cubicBezTo>
                  <a:pt x="4433368" y="1494776"/>
                  <a:pt x="4422434" y="1454682"/>
                  <a:pt x="4443061" y="1516566"/>
                </a:cubicBezTo>
                <a:cubicBezTo>
                  <a:pt x="4446778" y="1546303"/>
                  <a:pt x="4447934" y="1576473"/>
                  <a:pt x="4454213" y="1605776"/>
                </a:cubicBezTo>
                <a:cubicBezTo>
                  <a:pt x="4459139" y="1628763"/>
                  <a:pt x="4476515" y="1672683"/>
                  <a:pt x="4476515" y="1672683"/>
                </a:cubicBezTo>
                <a:cubicBezTo>
                  <a:pt x="4480232" y="1694986"/>
                  <a:pt x="4482761" y="1717519"/>
                  <a:pt x="4487666" y="1739591"/>
                </a:cubicBezTo>
                <a:cubicBezTo>
                  <a:pt x="4490216" y="1751065"/>
                  <a:pt x="4497915" y="1761324"/>
                  <a:pt x="4498817" y="1773044"/>
                </a:cubicBezTo>
                <a:cubicBezTo>
                  <a:pt x="4505380" y="1858365"/>
                  <a:pt x="4504081" y="1944151"/>
                  <a:pt x="4509969" y="2029522"/>
                </a:cubicBezTo>
                <a:cubicBezTo>
                  <a:pt x="4515527" y="2110116"/>
                  <a:pt x="4523803" y="2084860"/>
                  <a:pt x="4543422" y="2163337"/>
                </a:cubicBezTo>
                <a:cubicBezTo>
                  <a:pt x="4557424" y="2219345"/>
                  <a:pt x="4549726" y="2193403"/>
                  <a:pt x="4565725" y="2241395"/>
                </a:cubicBezTo>
                <a:cubicBezTo>
                  <a:pt x="4569442" y="2352907"/>
                  <a:pt x="4571569" y="2464484"/>
                  <a:pt x="4576876" y="2575932"/>
                </a:cubicBezTo>
                <a:cubicBezTo>
                  <a:pt x="4587722" y="2803708"/>
                  <a:pt x="4607760" y="2670251"/>
                  <a:pt x="4576876" y="2999678"/>
                </a:cubicBezTo>
                <a:cubicBezTo>
                  <a:pt x="4570408" y="3068669"/>
                  <a:pt x="4539895" y="3073643"/>
                  <a:pt x="4509969" y="3133493"/>
                </a:cubicBezTo>
                <a:cubicBezTo>
                  <a:pt x="4502535" y="3148361"/>
                  <a:pt x="4499421" y="3166343"/>
                  <a:pt x="4487666" y="3178098"/>
                </a:cubicBezTo>
                <a:cubicBezTo>
                  <a:pt x="4479355" y="3186409"/>
                  <a:pt x="4465364" y="3185532"/>
                  <a:pt x="4454213" y="3189249"/>
                </a:cubicBezTo>
                <a:cubicBezTo>
                  <a:pt x="4446779" y="3196683"/>
                  <a:pt x="4439987" y="3204821"/>
                  <a:pt x="4431910" y="3211552"/>
                </a:cubicBezTo>
                <a:cubicBezTo>
                  <a:pt x="4418865" y="3222423"/>
                  <a:pt x="4372279" y="3256778"/>
                  <a:pt x="4353852" y="3267308"/>
                </a:cubicBezTo>
                <a:cubicBezTo>
                  <a:pt x="4339419" y="3275555"/>
                  <a:pt x="4323078" y="3280389"/>
                  <a:pt x="4309247" y="3289610"/>
                </a:cubicBezTo>
                <a:cubicBezTo>
                  <a:pt x="4300499" y="3295442"/>
                  <a:pt x="4295959" y="3306503"/>
                  <a:pt x="4286944" y="3311912"/>
                </a:cubicBezTo>
                <a:cubicBezTo>
                  <a:pt x="4276865" y="3317960"/>
                  <a:pt x="4264793" y="3319835"/>
                  <a:pt x="4253491" y="3323064"/>
                </a:cubicBezTo>
                <a:cubicBezTo>
                  <a:pt x="4155442" y="3351079"/>
                  <a:pt x="4255669" y="3318621"/>
                  <a:pt x="4175432" y="3345366"/>
                </a:cubicBezTo>
                <a:cubicBezTo>
                  <a:pt x="4156686" y="3364113"/>
                  <a:pt x="4149835" y="3377614"/>
                  <a:pt x="4119676" y="3378820"/>
                </a:cubicBezTo>
                <a:cubicBezTo>
                  <a:pt x="3945074" y="3385804"/>
                  <a:pt x="3770271" y="3386254"/>
                  <a:pt x="3595569" y="3389971"/>
                </a:cubicBezTo>
                <a:lnTo>
                  <a:pt x="3461754" y="3401122"/>
                </a:lnTo>
                <a:cubicBezTo>
                  <a:pt x="2621758" y="3457121"/>
                  <a:pt x="1488511" y="3403990"/>
                  <a:pt x="874671" y="3401122"/>
                </a:cubicBezTo>
                <a:cubicBezTo>
                  <a:pt x="815878" y="3381525"/>
                  <a:pt x="863452" y="3402924"/>
                  <a:pt x="807764" y="3356517"/>
                </a:cubicBezTo>
                <a:cubicBezTo>
                  <a:pt x="797468" y="3347937"/>
                  <a:pt x="784775" y="3342587"/>
                  <a:pt x="774310" y="3334215"/>
                </a:cubicBezTo>
                <a:cubicBezTo>
                  <a:pt x="717546" y="3288804"/>
                  <a:pt x="797315" y="3334565"/>
                  <a:pt x="707403" y="3289610"/>
                </a:cubicBezTo>
                <a:cubicBezTo>
                  <a:pt x="670520" y="3234287"/>
                  <a:pt x="694577" y="3265633"/>
                  <a:pt x="629344" y="3200400"/>
                </a:cubicBezTo>
                <a:cubicBezTo>
                  <a:pt x="618193" y="3189249"/>
                  <a:pt x="602944" y="3181052"/>
                  <a:pt x="595891" y="3166947"/>
                </a:cubicBezTo>
                <a:cubicBezTo>
                  <a:pt x="588457" y="3152079"/>
                  <a:pt x="583973" y="3135323"/>
                  <a:pt x="573588" y="3122342"/>
                </a:cubicBezTo>
                <a:cubicBezTo>
                  <a:pt x="553885" y="3097713"/>
                  <a:pt x="524177" y="3081677"/>
                  <a:pt x="506681" y="3055434"/>
                </a:cubicBezTo>
                <a:cubicBezTo>
                  <a:pt x="499247" y="3044283"/>
                  <a:pt x="493203" y="3032067"/>
                  <a:pt x="484378" y="3021981"/>
                </a:cubicBezTo>
                <a:cubicBezTo>
                  <a:pt x="467070" y="3002201"/>
                  <a:pt x="447207" y="2984810"/>
                  <a:pt x="428622" y="2966225"/>
                </a:cubicBezTo>
                <a:lnTo>
                  <a:pt x="406320" y="2943922"/>
                </a:lnTo>
                <a:cubicBezTo>
                  <a:pt x="398886" y="2936488"/>
                  <a:pt x="389849" y="2930368"/>
                  <a:pt x="384017" y="2921620"/>
                </a:cubicBezTo>
                <a:cubicBezTo>
                  <a:pt x="320093" y="2825732"/>
                  <a:pt x="396739" y="2947061"/>
                  <a:pt x="350564" y="2854712"/>
                </a:cubicBezTo>
                <a:cubicBezTo>
                  <a:pt x="344570" y="2842725"/>
                  <a:pt x="335695" y="2832410"/>
                  <a:pt x="328261" y="2821259"/>
                </a:cubicBezTo>
                <a:cubicBezTo>
                  <a:pt x="291370" y="2710583"/>
                  <a:pt x="353265" y="2879648"/>
                  <a:pt x="283656" y="2754352"/>
                </a:cubicBezTo>
                <a:cubicBezTo>
                  <a:pt x="223213" y="2645554"/>
                  <a:pt x="295120" y="2726941"/>
                  <a:pt x="239052" y="2642839"/>
                </a:cubicBezTo>
                <a:cubicBezTo>
                  <a:pt x="233220" y="2634091"/>
                  <a:pt x="224183" y="2627971"/>
                  <a:pt x="216749" y="2620537"/>
                </a:cubicBezTo>
                <a:cubicBezTo>
                  <a:pt x="191122" y="2543656"/>
                  <a:pt x="211070" y="2570253"/>
                  <a:pt x="172144" y="2531327"/>
                </a:cubicBezTo>
                <a:lnTo>
                  <a:pt x="138691" y="2430966"/>
                </a:lnTo>
                <a:lnTo>
                  <a:pt x="127539" y="2397512"/>
                </a:lnTo>
                <a:cubicBezTo>
                  <a:pt x="123822" y="2386361"/>
                  <a:pt x="124699" y="2372371"/>
                  <a:pt x="116388" y="2364059"/>
                </a:cubicBezTo>
                <a:lnTo>
                  <a:pt x="94086" y="2341756"/>
                </a:lnTo>
                <a:lnTo>
                  <a:pt x="71783" y="2274849"/>
                </a:lnTo>
                <a:lnTo>
                  <a:pt x="60632" y="2241395"/>
                </a:lnTo>
                <a:cubicBezTo>
                  <a:pt x="55913" y="2203645"/>
                  <a:pt x="51624" y="2121947"/>
                  <a:pt x="27178" y="2085278"/>
                </a:cubicBezTo>
                <a:lnTo>
                  <a:pt x="4876" y="2051825"/>
                </a:lnTo>
                <a:cubicBezTo>
                  <a:pt x="13440" y="1854839"/>
                  <a:pt x="0" y="1861888"/>
                  <a:pt x="27178" y="1739591"/>
                </a:cubicBezTo>
                <a:cubicBezTo>
                  <a:pt x="30503" y="1724630"/>
                  <a:pt x="32435" y="1709133"/>
                  <a:pt x="38330" y="1694986"/>
                </a:cubicBezTo>
                <a:cubicBezTo>
                  <a:pt x="51117" y="1664297"/>
                  <a:pt x="59425" y="1629285"/>
                  <a:pt x="82934" y="1605776"/>
                </a:cubicBezTo>
                <a:lnTo>
                  <a:pt x="105237" y="1583473"/>
                </a:lnTo>
                <a:cubicBezTo>
                  <a:pt x="133266" y="1499386"/>
                  <a:pt x="95456" y="1603037"/>
                  <a:pt x="138691" y="1516566"/>
                </a:cubicBezTo>
                <a:cubicBezTo>
                  <a:pt x="143948" y="1506052"/>
                  <a:pt x="145212" y="1493916"/>
                  <a:pt x="149842" y="1483112"/>
                </a:cubicBezTo>
                <a:cubicBezTo>
                  <a:pt x="166819" y="1443498"/>
                  <a:pt x="172049" y="1438651"/>
                  <a:pt x="194447" y="1405054"/>
                </a:cubicBezTo>
                <a:cubicBezTo>
                  <a:pt x="215774" y="1341072"/>
                  <a:pt x="190325" y="1400797"/>
                  <a:pt x="239052" y="1338147"/>
                </a:cubicBezTo>
                <a:cubicBezTo>
                  <a:pt x="255508" y="1316989"/>
                  <a:pt x="275179" y="1296667"/>
                  <a:pt x="283656" y="1271239"/>
                </a:cubicBezTo>
                <a:cubicBezTo>
                  <a:pt x="287373" y="1260088"/>
                  <a:pt x="288760" y="1247865"/>
                  <a:pt x="294808" y="1237786"/>
                </a:cubicBezTo>
                <a:cubicBezTo>
                  <a:pt x="300217" y="1228771"/>
                  <a:pt x="310802" y="1223894"/>
                  <a:pt x="317110" y="1215483"/>
                </a:cubicBezTo>
                <a:cubicBezTo>
                  <a:pt x="333192" y="1194040"/>
                  <a:pt x="361715" y="1148576"/>
                  <a:pt x="361715" y="1148576"/>
                </a:cubicBezTo>
                <a:cubicBezTo>
                  <a:pt x="387325" y="1046136"/>
                  <a:pt x="350313" y="1151678"/>
                  <a:pt x="406320" y="1081669"/>
                </a:cubicBezTo>
                <a:cubicBezTo>
                  <a:pt x="449574" y="1027602"/>
                  <a:pt x="377934" y="1061394"/>
                  <a:pt x="450925" y="1037064"/>
                </a:cubicBezTo>
                <a:cubicBezTo>
                  <a:pt x="462076" y="1029630"/>
                  <a:pt x="473913" y="1023133"/>
                  <a:pt x="484378" y="1014761"/>
                </a:cubicBezTo>
                <a:cubicBezTo>
                  <a:pt x="492588" y="1008193"/>
                  <a:pt x="497277" y="997161"/>
                  <a:pt x="506681" y="992459"/>
                </a:cubicBezTo>
                <a:cubicBezTo>
                  <a:pt x="527708" y="981946"/>
                  <a:pt x="551286" y="977590"/>
                  <a:pt x="573588" y="970156"/>
                </a:cubicBezTo>
                <a:lnTo>
                  <a:pt x="673949" y="936703"/>
                </a:lnTo>
                <a:cubicBezTo>
                  <a:pt x="685100" y="932986"/>
                  <a:pt x="696890" y="930809"/>
                  <a:pt x="707403" y="925552"/>
                </a:cubicBezTo>
                <a:cubicBezTo>
                  <a:pt x="722271" y="918118"/>
                  <a:pt x="736443" y="909086"/>
                  <a:pt x="752008" y="903249"/>
                </a:cubicBezTo>
                <a:cubicBezTo>
                  <a:pt x="766358" y="897868"/>
                  <a:pt x="781933" y="896502"/>
                  <a:pt x="796613" y="892098"/>
                </a:cubicBezTo>
                <a:cubicBezTo>
                  <a:pt x="819130" y="885343"/>
                  <a:pt x="841218" y="877229"/>
                  <a:pt x="863520" y="869795"/>
                </a:cubicBezTo>
                <a:cubicBezTo>
                  <a:pt x="874671" y="866078"/>
                  <a:pt x="885570" y="861495"/>
                  <a:pt x="896973" y="858644"/>
                </a:cubicBezTo>
                <a:cubicBezTo>
                  <a:pt x="911841" y="854927"/>
                  <a:pt x="926898" y="851897"/>
                  <a:pt x="941578" y="847493"/>
                </a:cubicBezTo>
                <a:cubicBezTo>
                  <a:pt x="964096" y="840738"/>
                  <a:pt x="985679" y="830893"/>
                  <a:pt x="1008486" y="825191"/>
                </a:cubicBezTo>
                <a:cubicBezTo>
                  <a:pt x="1023354" y="821474"/>
                  <a:pt x="1038355" y="818249"/>
                  <a:pt x="1053091" y="814039"/>
                </a:cubicBezTo>
                <a:cubicBezTo>
                  <a:pt x="1064393" y="810810"/>
                  <a:pt x="1075018" y="805193"/>
                  <a:pt x="1086544" y="802888"/>
                </a:cubicBezTo>
                <a:cubicBezTo>
                  <a:pt x="1112317" y="797733"/>
                  <a:pt x="1138743" y="796439"/>
                  <a:pt x="1164603" y="791737"/>
                </a:cubicBezTo>
                <a:cubicBezTo>
                  <a:pt x="1179682" y="788995"/>
                  <a:pt x="1193940" y="781914"/>
                  <a:pt x="1209208" y="780586"/>
                </a:cubicBezTo>
                <a:cubicBezTo>
                  <a:pt x="1279664" y="774459"/>
                  <a:pt x="1350457" y="773151"/>
                  <a:pt x="1421081" y="769434"/>
                </a:cubicBezTo>
                <a:cubicBezTo>
                  <a:pt x="1432232" y="765717"/>
                  <a:pt x="1443232" y="761512"/>
                  <a:pt x="1454534" y="758283"/>
                </a:cubicBezTo>
                <a:cubicBezTo>
                  <a:pt x="1491278" y="747785"/>
                  <a:pt x="1516572" y="743646"/>
                  <a:pt x="1554895" y="735981"/>
                </a:cubicBezTo>
                <a:lnTo>
                  <a:pt x="1543744" y="702527"/>
                </a:lnTo>
                <a:close/>
              </a:path>
            </a:pathLst>
          </a:cu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4067944" y="1268760"/>
            <a:ext cx="64807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2123728" y="2852936"/>
            <a:ext cx="648072" cy="432048"/>
          </a:xfrm>
          <a:prstGeom prst="rightArrow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3923928" y="4941168"/>
            <a:ext cx="64807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6444208" y="2996952"/>
            <a:ext cx="648072" cy="432048"/>
          </a:xfrm>
          <a:prstGeom prst="rightArrow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879812" y="6352584"/>
            <a:ext cx="3672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harar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et al., (2011) HES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61829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 l="45464" t="24101" r="8168" b="15379"/>
          <a:stretch>
            <a:fillRect/>
          </a:stretch>
        </p:blipFill>
        <p:spPr bwMode="auto">
          <a:xfrm>
            <a:off x="5414307" y="139899"/>
            <a:ext cx="3625812" cy="259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502065" y="-1225615"/>
            <a:ext cx="2130287" cy="48886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r="2480"/>
          <a:stretch/>
        </p:blipFill>
        <p:spPr>
          <a:xfrm>
            <a:off x="-27309" y="2275994"/>
            <a:ext cx="5352918" cy="357086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l="1683"/>
          <a:stretch/>
        </p:blipFill>
        <p:spPr>
          <a:xfrm>
            <a:off x="5284641" y="2730911"/>
            <a:ext cx="3987378" cy="320746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77936" y="2215567"/>
            <a:ext cx="166461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Wet season (winter)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3211197" y="2209837"/>
            <a:ext cx="173711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Dry season (summer)</a:t>
            </a:r>
            <a:endParaRPr lang="en-US" sz="1400" dirty="0"/>
          </a:p>
        </p:txBody>
      </p:sp>
      <p:sp>
        <p:nvSpPr>
          <p:cNvPr id="2" name="TextBox 1"/>
          <p:cNvSpPr txBox="1"/>
          <p:nvPr/>
        </p:nvSpPr>
        <p:spPr>
          <a:xfrm>
            <a:off x="477936" y="6294494"/>
            <a:ext cx="8188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of the </a:t>
            </a:r>
            <a:r>
              <a:rPr lang="en-US" sz="2400" dirty="0" err="1" smtClean="0"/>
              <a:t>Wark</a:t>
            </a:r>
            <a:r>
              <a:rPr lang="en-US" sz="2400" dirty="0" smtClean="0"/>
              <a:t>, Luxembourg, (</a:t>
            </a:r>
            <a:r>
              <a:rPr lang="en-US" sz="2400" dirty="0" err="1" smtClean="0"/>
              <a:t>Gharari</a:t>
            </a:r>
            <a:r>
              <a:rPr lang="en-US" sz="2400" dirty="0" smtClean="0"/>
              <a:t> et al., 2011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22556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Realism, Less 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re parameters, but</a:t>
            </a:r>
          </a:p>
          <a:p>
            <a:r>
              <a:rPr lang="en-US" dirty="0" smtClean="0"/>
              <a:t>Also additional relations between parameters</a:t>
            </a:r>
          </a:p>
          <a:p>
            <a:r>
              <a:rPr lang="en-US" dirty="0" smtClean="0"/>
              <a:t>Parameters have more physical meaning</a:t>
            </a:r>
          </a:p>
          <a:p>
            <a:r>
              <a:rPr lang="en-US" dirty="0" smtClean="0"/>
              <a:t>We obtained reliable predictions even </a:t>
            </a:r>
            <a:r>
              <a:rPr lang="en-US" dirty="0" smtClean="0">
                <a:solidFill>
                  <a:srgbClr val="FF0000"/>
                </a:solidFill>
              </a:rPr>
              <a:t>without calibr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5448300"/>
            <a:ext cx="4806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going work by </a:t>
            </a:r>
            <a:r>
              <a:rPr lang="en-US" dirty="0" err="1" smtClean="0"/>
              <a:t>Shervan</a:t>
            </a:r>
            <a:r>
              <a:rPr lang="en-US" dirty="0" smtClean="0"/>
              <a:t> </a:t>
            </a:r>
            <a:r>
              <a:rPr lang="en-US" dirty="0" err="1" smtClean="0"/>
              <a:t>Gharari</a:t>
            </a:r>
            <a:r>
              <a:rPr lang="en-US" dirty="0" smtClean="0"/>
              <a:t> in HESSD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8169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3-12-08 at 3.16.2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09600" y="0"/>
            <a:ext cx="10972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688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3" cstate="print"/>
          <a:srcRect t="8920" b="5401"/>
          <a:stretch>
            <a:fillRect/>
          </a:stretch>
        </p:blipFill>
        <p:spPr bwMode="auto">
          <a:xfrm>
            <a:off x="10095" y="1281460"/>
            <a:ext cx="9436463" cy="4547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979712" y="1412776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S 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13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79712" y="278092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S = 0.64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79712" y="4149080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S = 0.7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64096" y="283295"/>
            <a:ext cx="74523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Un-calibrated but constrained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49" name="Picture 1"/>
          <p:cNvPicPr>
            <a:picLocks noChangeAspect="1" noChangeArrowheads="1"/>
          </p:cNvPicPr>
          <p:nvPr/>
        </p:nvPicPr>
        <p:blipFill>
          <a:blip r:embed="rId4" cstate="print"/>
          <a:srcRect l="14803" t="9240" r="63462" b="52121"/>
          <a:stretch>
            <a:fillRect/>
          </a:stretch>
        </p:blipFill>
        <p:spPr bwMode="auto">
          <a:xfrm>
            <a:off x="5436096" y="1412776"/>
            <a:ext cx="936104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5" cstate="print"/>
          <a:srcRect l="40867" t="9760" r="16608" b="52440"/>
          <a:stretch>
            <a:fillRect/>
          </a:stretch>
        </p:blipFill>
        <p:spPr bwMode="auto">
          <a:xfrm>
            <a:off x="5364088" y="2852936"/>
            <a:ext cx="1800200" cy="9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6" cstate="print"/>
          <a:srcRect l="22680" t="56800" r="22038" b="3721"/>
          <a:stretch>
            <a:fillRect/>
          </a:stretch>
        </p:blipFill>
        <p:spPr bwMode="auto">
          <a:xfrm>
            <a:off x="5436096" y="4149080"/>
            <a:ext cx="2330301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89641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64096" y="283295"/>
            <a:ext cx="74523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Calibrated and constrained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 t="8920" r="2666" b="8761"/>
          <a:stretch>
            <a:fillRect/>
          </a:stretch>
        </p:blipFill>
        <p:spPr bwMode="auto">
          <a:xfrm>
            <a:off x="0" y="1340768"/>
            <a:ext cx="9144000" cy="4350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3" cstate="print"/>
          <a:srcRect l="14803" t="9240" r="63462" b="52121"/>
          <a:stretch>
            <a:fillRect/>
          </a:stretch>
        </p:blipFill>
        <p:spPr bwMode="auto">
          <a:xfrm>
            <a:off x="5436096" y="1556792"/>
            <a:ext cx="936104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 l="40867" t="9760" r="16608" b="52440"/>
          <a:stretch>
            <a:fillRect/>
          </a:stretch>
        </p:blipFill>
        <p:spPr bwMode="auto">
          <a:xfrm>
            <a:off x="5364088" y="2996952"/>
            <a:ext cx="1800200" cy="9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 l="22680" t="56800" r="22038" b="3721"/>
          <a:stretch>
            <a:fillRect/>
          </a:stretch>
        </p:blipFill>
        <p:spPr bwMode="auto">
          <a:xfrm>
            <a:off x="5436096" y="4293096"/>
            <a:ext cx="2330301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2051720" y="161950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S = 0.9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51720" y="2987660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S = 0.87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51720" y="4355812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S = 0.88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9172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64096" y="283295"/>
            <a:ext cx="74523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Validated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for calibrated and constrained</a:t>
            </a:r>
            <a:endParaRPr lang="en-US" sz="4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 t="8920" r="2906" b="8761"/>
          <a:stretch>
            <a:fillRect/>
          </a:stretch>
        </p:blipFill>
        <p:spPr bwMode="auto">
          <a:xfrm>
            <a:off x="35496" y="1340768"/>
            <a:ext cx="9108504" cy="4343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 cstate="print"/>
          <a:srcRect l="14803" t="9240" r="63462" b="52121"/>
          <a:stretch>
            <a:fillRect/>
          </a:stretch>
        </p:blipFill>
        <p:spPr bwMode="auto">
          <a:xfrm>
            <a:off x="5436096" y="1556792"/>
            <a:ext cx="936104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 l="40867" t="9760" r="16608" b="52440"/>
          <a:stretch>
            <a:fillRect/>
          </a:stretch>
        </p:blipFill>
        <p:spPr bwMode="auto">
          <a:xfrm>
            <a:off x="5364088" y="2996952"/>
            <a:ext cx="1800200" cy="9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 l="22680" t="56800" r="22038" b="3721"/>
          <a:stretch>
            <a:fillRect/>
          </a:stretch>
        </p:blipFill>
        <p:spPr bwMode="auto">
          <a:xfrm>
            <a:off x="5436096" y="4293096"/>
            <a:ext cx="2330301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051720" y="161950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S = 0.75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1720" y="2987660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S = 0.8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51720" y="4355812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S = 0.8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483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andscape-driven hydrological </a:t>
            </a:r>
            <a:r>
              <a:rPr lang="en-US" dirty="0" err="1" smtClean="0"/>
              <a:t>modelli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4000"/>
            <a:ext cx="9144000" cy="48400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0" y="2484836"/>
            <a:ext cx="9144000" cy="412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983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example from a semi-arid mountainous catchment in China with completely different landscap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76300" y="6228834"/>
            <a:ext cx="2813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</a:t>
            </a:r>
            <a:r>
              <a:rPr lang="en-US" dirty="0" err="1" smtClean="0"/>
              <a:t>Honkai</a:t>
            </a:r>
            <a:r>
              <a:rPr lang="en-US" dirty="0" smtClean="0"/>
              <a:t> </a:t>
            </a:r>
            <a:r>
              <a:rPr lang="en-US" dirty="0" err="1" smtClean="0"/>
              <a:t>Gao</a:t>
            </a:r>
            <a:r>
              <a:rPr lang="en-US" dirty="0" smtClean="0"/>
              <a:t> </a:t>
            </a:r>
            <a:r>
              <a:rPr lang="en-US" dirty="0" smtClean="0"/>
              <a:t>et al. </a:t>
            </a:r>
            <a:r>
              <a:rPr lang="en-US" dirty="0" smtClean="0"/>
              <a:t>in HESS </a:t>
            </a:r>
            <a:endParaRPr 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663" y="44450"/>
            <a:ext cx="2284412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7579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11200"/>
            <a:ext cx="9144000" cy="5435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4774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inese Mountainous Arid Basi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300" y="1417638"/>
            <a:ext cx="8255000" cy="4675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282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8400"/>
            <a:ext cx="9144000" cy="56483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ei</a:t>
            </a:r>
            <a:r>
              <a:rPr lang="en-US" dirty="0" smtClean="0"/>
              <a:t> He Basi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6700"/>
            <a:ext cx="9144000" cy="6322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715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:\hongkaigao\Desktop\Picture2.em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0"/>
            <a:ext cx="48387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5308600" y="711200"/>
            <a:ext cx="36322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2800" dirty="0" smtClean="0"/>
              <a:t>Land Cover</a:t>
            </a:r>
          </a:p>
          <a:p>
            <a:pPr marL="342900" indent="-342900">
              <a:buAutoNum type="alphaLcParenR"/>
            </a:pPr>
            <a:r>
              <a:rPr lang="en-US" sz="2800" dirty="0" smtClean="0"/>
              <a:t>Classification in:</a:t>
            </a:r>
          </a:p>
          <a:p>
            <a:pPr marL="742950" lvl="1" indent="-285750">
              <a:buFontTx/>
              <a:buChar char="-"/>
            </a:pPr>
            <a:r>
              <a:rPr lang="en-US" sz="2800" dirty="0" smtClean="0"/>
              <a:t>Wetland</a:t>
            </a:r>
          </a:p>
          <a:p>
            <a:pPr marL="742950" lvl="1" indent="-285750">
              <a:buFontTx/>
              <a:buChar char="-"/>
            </a:pPr>
            <a:r>
              <a:rPr lang="en-US" sz="2800" dirty="0" smtClean="0"/>
              <a:t>Terrace</a:t>
            </a:r>
          </a:p>
          <a:p>
            <a:pPr marL="742950" lvl="1" indent="-285750">
              <a:buFontTx/>
              <a:buChar char="-"/>
            </a:pPr>
            <a:r>
              <a:rPr lang="en-US" sz="2800" dirty="0" smtClean="0"/>
              <a:t>Grass </a:t>
            </a:r>
            <a:r>
              <a:rPr lang="en-US" sz="2800" dirty="0" err="1" smtClean="0"/>
              <a:t>hillslope</a:t>
            </a:r>
            <a:endParaRPr lang="en-US" sz="2800" dirty="0" smtClean="0"/>
          </a:p>
          <a:p>
            <a:pPr marL="742950" lvl="1" indent="-285750">
              <a:buFontTx/>
              <a:buChar char="-"/>
            </a:pPr>
            <a:r>
              <a:rPr lang="en-US" sz="2800" dirty="0" smtClean="0"/>
              <a:t>Forest </a:t>
            </a:r>
            <a:r>
              <a:rPr lang="en-US" sz="2800" dirty="0" err="1" smtClean="0"/>
              <a:t>Hillslope</a:t>
            </a:r>
            <a:endParaRPr lang="en-US" sz="2800" dirty="0" smtClean="0"/>
          </a:p>
          <a:p>
            <a:pPr marL="742950" lvl="1" indent="-285750">
              <a:buFontTx/>
              <a:buChar char="-"/>
            </a:pPr>
            <a:r>
              <a:rPr lang="en-US" sz="2800" dirty="0" smtClean="0"/>
              <a:t>Bare mountain</a:t>
            </a:r>
          </a:p>
          <a:p>
            <a:pPr marL="342900" indent="-342900">
              <a:buFont typeface="+mj-lt"/>
              <a:buAutoNum type="alphaLcParenR"/>
            </a:pPr>
            <a:r>
              <a:rPr lang="en-US" sz="2800" dirty="0" smtClean="0"/>
              <a:t>Combining Terrace and Wetland</a:t>
            </a:r>
          </a:p>
        </p:txBody>
      </p:sp>
    </p:spTree>
    <p:extLst>
      <p:ext uri="{BB962C8B-B14F-4D97-AF65-F5344CB8AC3E}">
        <p14:creationId xmlns:p14="http://schemas.microsoft.com/office/powerpoint/2010/main" val="2720449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300" y="1473200"/>
            <a:ext cx="5854700" cy="3429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100" y="4991100"/>
            <a:ext cx="7061200" cy="14732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 per sub-bas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8980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umped model structure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800" y="1332164"/>
            <a:ext cx="6286500" cy="4954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40093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ndscape based model </a:t>
            </a:r>
            <a:r>
              <a:rPr lang="en-US" dirty="0"/>
              <a:t>s</a:t>
            </a:r>
            <a:r>
              <a:rPr lang="en-US" dirty="0" smtClean="0"/>
              <a:t>tructur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88665"/>
            <a:ext cx="9144000" cy="4889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116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998662"/>
          </a:xfrm>
        </p:spPr>
        <p:txBody>
          <a:bodyPr>
            <a:normAutofit/>
          </a:bodyPr>
          <a:lstStyle/>
          <a:p>
            <a:r>
              <a:rPr lang="en-US" dirty="0" smtClean="0"/>
              <a:t>How to test if the model structure</a:t>
            </a:r>
            <a:br>
              <a:rPr lang="en-US" dirty="0" smtClean="0"/>
            </a:br>
            <a:r>
              <a:rPr lang="en-US" dirty="0" smtClean="0"/>
              <a:t>is more realistic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781300"/>
            <a:ext cx="8229600" cy="3344863"/>
          </a:xfrm>
        </p:spPr>
        <p:txBody>
          <a:bodyPr/>
          <a:lstStyle/>
          <a:p>
            <a:r>
              <a:rPr lang="en-US" dirty="0" smtClean="0"/>
              <a:t>Less predictive uncertainty in Validation</a:t>
            </a:r>
          </a:p>
          <a:p>
            <a:r>
              <a:rPr lang="en-US" dirty="0" smtClean="0"/>
              <a:t>Validation in Nested Sub-catch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4056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800" y="0"/>
            <a:ext cx="725541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935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SC02834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176643" y="0"/>
            <a:ext cx="11320643" cy="849048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7468"/>
            <a:ext cx="8229600" cy="3379507"/>
          </a:xfrm>
        </p:spPr>
        <p:txBody>
          <a:bodyPr/>
          <a:lstStyle/>
          <a:p>
            <a:r>
              <a:rPr lang="en-US" b="1" dirty="0" smtClean="0"/>
              <a:t>Can we read the landscape and translate it into model structures ?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9737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" y="0"/>
            <a:ext cx="782599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6408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0"/>
            <a:ext cx="858550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993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62200"/>
            <a:ext cx="9144000" cy="211682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FLEX-</a:t>
            </a:r>
            <a:r>
              <a:rPr lang="en-GB" dirty="0" err="1" smtClean="0"/>
              <a:t>topo</a:t>
            </a:r>
            <a:r>
              <a:rPr lang="en-GB" dirty="0" smtClean="0"/>
              <a:t> outperforms in nested catchment validation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5105400" y="4127500"/>
            <a:ext cx="3848100" cy="369332"/>
          </a:xfrm>
          <a:prstGeom prst="rect">
            <a:avLst/>
          </a:prstGeom>
          <a:solidFill>
            <a:srgbClr val="FFFF00">
              <a:alpha val="24000"/>
            </a:srgbClr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340463" y="5054600"/>
            <a:ext cx="820208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FF0000"/>
                </a:solidFill>
              </a:rPr>
              <a:t>Landscape is crucial in up-scaling, down-scaling </a:t>
            </a:r>
          </a:p>
          <a:p>
            <a:pPr algn="ctr"/>
            <a:r>
              <a:rPr lang="en-GB" sz="3200" b="1" dirty="0" smtClean="0">
                <a:solidFill>
                  <a:srgbClr val="FF0000"/>
                </a:solidFill>
              </a:rPr>
              <a:t>or model transfer</a:t>
            </a:r>
            <a:endParaRPr lang="en-GB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079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5864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Other promising</a:t>
            </a:r>
            <a:br>
              <a:rPr lang="en-US" dirty="0" smtClean="0"/>
            </a:br>
            <a:r>
              <a:rPr lang="en-US" dirty="0" smtClean="0"/>
              <a:t>test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Mahurangi</a:t>
            </a:r>
            <a:r>
              <a:rPr lang="en-US" dirty="0" smtClean="0"/>
              <a:t> (N.Z.)</a:t>
            </a:r>
          </a:p>
          <a:p>
            <a:r>
              <a:rPr lang="en-US" dirty="0" smtClean="0"/>
              <a:t>Meuse</a:t>
            </a:r>
          </a:p>
          <a:p>
            <a:r>
              <a:rPr lang="en-US" dirty="0" smtClean="0"/>
              <a:t>Rhine</a:t>
            </a:r>
          </a:p>
          <a:p>
            <a:r>
              <a:rPr lang="en-US" dirty="0" smtClean="0"/>
              <a:t>Chao </a:t>
            </a:r>
            <a:r>
              <a:rPr lang="en-US" dirty="0" err="1" smtClean="0"/>
              <a:t>Phya</a:t>
            </a:r>
            <a:r>
              <a:rPr lang="en-US" dirty="0" smtClean="0"/>
              <a:t> (Thailand)</a:t>
            </a:r>
          </a:p>
          <a:p>
            <a:r>
              <a:rPr lang="en-US" dirty="0" smtClean="0"/>
              <a:t>Peninsular Malaysia</a:t>
            </a:r>
          </a:p>
          <a:p>
            <a:r>
              <a:rPr lang="en-US" dirty="0" err="1" smtClean="0"/>
              <a:t>Umbeluzi</a:t>
            </a:r>
            <a:r>
              <a:rPr lang="en-US" dirty="0" smtClean="0"/>
              <a:t> (</a:t>
            </a:r>
            <a:r>
              <a:rPr lang="en-US" dirty="0" err="1" smtClean="0"/>
              <a:t>Moz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7850" y="82781"/>
            <a:ext cx="4561970" cy="32947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1366" y="3413253"/>
            <a:ext cx="4405757" cy="3444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684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11960" y="274638"/>
            <a:ext cx="447484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ndau catchment </a:t>
            </a:r>
            <a:br>
              <a:rPr lang="en-US" sz="2800" dirty="0" smtClean="0"/>
            </a:br>
            <a:r>
              <a:rPr lang="en-US" sz="2800" dirty="0" smtClean="0"/>
              <a:t>South East Malaysia</a:t>
            </a:r>
            <a:endParaRPr lang="en-US" sz="2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66005" y="1988840"/>
            <a:ext cx="3998483" cy="259228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969" y="116632"/>
            <a:ext cx="2977927" cy="3024336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17" name="Oval 16"/>
          <p:cNvSpPr/>
          <p:nvPr/>
        </p:nvSpPr>
        <p:spPr>
          <a:xfrm>
            <a:off x="1691680" y="1700808"/>
            <a:ext cx="504056" cy="504056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2339752" y="2060848"/>
            <a:ext cx="2520280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4173917" y="3212976"/>
            <a:ext cx="3096344" cy="15841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7342269" y="2636912"/>
            <a:ext cx="648072" cy="648072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60032" y="1331476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going work by </a:t>
            </a:r>
            <a:r>
              <a:rPr lang="en-US" dirty="0" err="1" smtClean="0"/>
              <a:t>Marijn</a:t>
            </a:r>
            <a:r>
              <a:rPr lang="en-US" dirty="0" smtClean="0"/>
              <a:t> Piet</a:t>
            </a:r>
            <a:endParaRPr lang="en-US" dirty="0"/>
          </a:p>
        </p:txBody>
      </p:sp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29" y="3212976"/>
            <a:ext cx="3201814" cy="3645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280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Average daily discharge at three discharge stations (m3/s)</a:t>
            </a:r>
            <a:br>
              <a:rPr lang="en-US" sz="2000" dirty="0" smtClean="0"/>
            </a:br>
            <a:r>
              <a:rPr lang="en-US" sz="2000" dirty="0" smtClean="0"/>
              <a:t>(NB also year 2000 – 2003 are plotted here)</a:t>
            </a:r>
            <a:endParaRPr lang="en-US" sz="2000" dirty="0"/>
          </a:p>
        </p:txBody>
      </p:sp>
      <p:pic>
        <p:nvPicPr>
          <p:cNvPr id="4" name="Content Placeholder 3" descr="Q Endau all stations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8001" r="8001"/>
          <a:stretch>
            <a:fillRect/>
          </a:stretch>
        </p:blipFill>
        <p:spPr>
          <a:xfrm>
            <a:off x="-36512" y="1665912"/>
            <a:ext cx="9144000" cy="5192088"/>
          </a:xfrm>
        </p:spPr>
      </p:pic>
    </p:spTree>
    <p:extLst>
      <p:ext uri="{BB962C8B-B14F-4D97-AF65-F5344CB8AC3E}">
        <p14:creationId xmlns:p14="http://schemas.microsoft.com/office/powerpoint/2010/main" val="2447559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2 - topo - original and reanalysed rating curves full screen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672840" y="3906520"/>
            <a:ext cx="5610860" cy="2951480"/>
          </a:xfrm>
          <a:prstGeom prst="rect">
            <a:avLst/>
          </a:prstGeom>
        </p:spPr>
      </p:pic>
      <p:pic>
        <p:nvPicPr>
          <p:cNvPr id="6" name="Picture 5" descr="C1 - lumped - original and reanalysed rating curves all years - zoomed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672840" y="1277620"/>
            <a:ext cx="5610860" cy="310388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09538"/>
            <a:ext cx="8229600" cy="1143000"/>
          </a:xfrm>
        </p:spPr>
        <p:txBody>
          <a:bodyPr/>
          <a:lstStyle/>
          <a:p>
            <a:r>
              <a:rPr lang="en-US" dirty="0" smtClean="0"/>
              <a:t>Endau, Malaysia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00" y="1440497"/>
            <a:ext cx="4043362" cy="5176203"/>
          </a:xfrm>
          <a:prstGeom prst="rect">
            <a:avLst/>
          </a:prstGeom>
        </p:spPr>
      </p:pic>
      <p:sp>
        <p:nvSpPr>
          <p:cNvPr id="8" name="5-Point Star 7"/>
          <p:cNvSpPr/>
          <p:nvPr/>
        </p:nvSpPr>
        <p:spPr>
          <a:xfrm>
            <a:off x="1651000" y="2895600"/>
            <a:ext cx="304800" cy="279400"/>
          </a:xfrm>
          <a:prstGeom prst="star5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5-Point Star 8"/>
          <p:cNvSpPr/>
          <p:nvPr/>
        </p:nvSpPr>
        <p:spPr>
          <a:xfrm>
            <a:off x="2946400" y="3906520"/>
            <a:ext cx="304800" cy="279400"/>
          </a:xfrm>
          <a:prstGeom prst="star5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C2 - topo - reanalysed rating curve and own measurements.png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672840" y="3771900"/>
            <a:ext cx="5760720" cy="308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672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 descr="IMG_7964.JPG"/>
          <p:cNvPicPr>
            <a:picLocks noChangeAspect="1"/>
          </p:cNvPicPr>
          <p:nvPr/>
        </p:nvPicPr>
        <p:blipFill>
          <a:blip r:embed="rId2" cstate="print"/>
          <a:srcRect r="8634"/>
          <a:stretch>
            <a:fillRect/>
          </a:stretch>
        </p:blipFill>
        <p:spPr>
          <a:xfrm>
            <a:off x="4572000" y="3521968"/>
            <a:ext cx="4572000" cy="3336032"/>
          </a:xfrm>
          <a:prstGeom prst="rect">
            <a:avLst/>
          </a:prstGeom>
        </p:spPr>
      </p:pic>
      <p:pic>
        <p:nvPicPr>
          <p:cNvPr id="7" name="Picture 6" descr="IMG_797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260648"/>
            <a:ext cx="4905012" cy="3270008"/>
          </a:xfrm>
          <a:prstGeom prst="rect">
            <a:avLst/>
          </a:prstGeom>
        </p:spPr>
      </p:pic>
      <p:pic>
        <p:nvPicPr>
          <p:cNvPr id="5" name="Picture 4" descr="IMG_7945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38988" y="260648"/>
            <a:ext cx="4905012" cy="3270008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57200" y="274638"/>
            <a:ext cx="38987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tchment 2, smallest Q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" name="Content Placeholder 3" descr="IMG_7939.JPG"/>
          <p:cNvPicPr>
            <a:picLocks noGrp="1" noChangeAspect="1"/>
          </p:cNvPicPr>
          <p:nvPr>
            <p:ph idx="1"/>
          </p:nvPr>
        </p:nvPicPr>
        <p:blipFill>
          <a:blip r:embed="rId5" cstate="print"/>
          <a:stretch>
            <a:fillRect/>
          </a:stretch>
        </p:blipFill>
        <p:spPr>
          <a:xfrm>
            <a:off x="0" y="3521969"/>
            <a:ext cx="5004048" cy="3336032"/>
          </a:xfrm>
        </p:spPr>
      </p:pic>
    </p:spTree>
    <p:extLst>
      <p:ext uri="{BB962C8B-B14F-4D97-AF65-F5344CB8AC3E}">
        <p14:creationId xmlns:p14="http://schemas.microsoft.com/office/powerpoint/2010/main" val="294272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vens Method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16100"/>
            <a:ext cx="6045200" cy="40767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439792"/>
              </p:ext>
            </p:extLst>
          </p:nvPr>
        </p:nvGraphicFramePr>
        <p:xfrm>
          <a:off x="6413500" y="1816100"/>
          <a:ext cx="193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" imgW="863600" imgH="431800" progId="Equation.DSMT4">
                  <p:embed/>
                </p:oleObj>
              </mc:Choice>
              <mc:Fallback>
                <p:oleObj name="Equation" r:id="rId4" imgW="863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3500" y="1816100"/>
                        <a:ext cx="1930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569547"/>
              </p:ext>
            </p:extLst>
          </p:nvPr>
        </p:nvGraphicFramePr>
        <p:xfrm>
          <a:off x="6243638" y="3867150"/>
          <a:ext cx="22717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6" imgW="1016000" imgH="266700" progId="Equation.DSMT4">
                  <p:embed/>
                </p:oleObj>
              </mc:Choice>
              <mc:Fallback>
                <p:oleObj name="Equation" r:id="rId6" imgW="1016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3638" y="3867150"/>
                        <a:ext cx="2271712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43638" y="3175000"/>
            <a:ext cx="1645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 calibrate on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217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2 - topo - FDC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394200" y="3987800"/>
            <a:ext cx="4851400" cy="2849880"/>
          </a:xfrm>
          <a:prstGeom prst="rect">
            <a:avLst/>
          </a:prstGeom>
        </p:spPr>
      </p:pic>
      <p:pic>
        <p:nvPicPr>
          <p:cNvPr id="5" name="Picture 4" descr="C2 - topo - stevens - behav models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-99060" y="3860800"/>
            <a:ext cx="4899660" cy="29768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" name="Picture 2" descr="C1 - lumped - abh0 - gauge - behav models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-99060" y="1231900"/>
            <a:ext cx="4899660" cy="2908300"/>
          </a:xfrm>
          <a:prstGeom prst="rect">
            <a:avLst/>
          </a:prstGeom>
        </p:spPr>
      </p:pic>
      <p:pic>
        <p:nvPicPr>
          <p:cNvPr id="4" name="Picture 3" descr="C1 - lumped FDC.png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4394200" y="1231900"/>
            <a:ext cx="4749800" cy="290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818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SC0281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3368" y="0"/>
            <a:ext cx="9144000" cy="6858000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0" y="410745"/>
            <a:ext cx="7772400" cy="1470025"/>
          </a:xfrm>
        </p:spPr>
        <p:txBody>
          <a:bodyPr/>
          <a:lstStyle/>
          <a:p>
            <a:r>
              <a:rPr lang="en-US" b="1" dirty="0" smtClean="0"/>
              <a:t>How can we map </a:t>
            </a:r>
            <a:br>
              <a:rPr lang="en-US" b="1" dirty="0" smtClean="0"/>
            </a:br>
            <a:r>
              <a:rPr lang="en-US" b="1" dirty="0" smtClean="0"/>
              <a:t>Landscape to Model Space ?</a:t>
            </a:r>
            <a:endParaRPr lang="en-US" b="1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716548" y="2684377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Landscape having: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shape, structure and land cover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872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Landscape is the link between local and catchment scal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s a result of the </a:t>
            </a:r>
            <a:r>
              <a:rPr lang="en-US" b="1" dirty="0" smtClean="0"/>
              <a:t>different thresholds</a:t>
            </a:r>
            <a:r>
              <a:rPr lang="en-US" dirty="0" smtClean="0"/>
              <a:t> in different landscape classes, a much better distinction between </a:t>
            </a:r>
            <a:r>
              <a:rPr lang="en-US" b="1" dirty="0" smtClean="0"/>
              <a:t>wet and dry periods</a:t>
            </a:r>
          </a:p>
          <a:p>
            <a:r>
              <a:rPr lang="en-US" b="1" dirty="0" err="1" smtClean="0"/>
              <a:t>Upscaling</a:t>
            </a:r>
            <a:r>
              <a:rPr lang="en-US" b="1" dirty="0"/>
              <a:t>,</a:t>
            </a:r>
            <a:r>
              <a:rPr lang="en-US" b="1" dirty="0" smtClean="0"/>
              <a:t> downscaling and translocation </a:t>
            </a:r>
            <a:r>
              <a:rPr lang="en-US" dirty="0" smtClean="0"/>
              <a:t>is </a:t>
            </a:r>
            <a:r>
              <a:rPr lang="en-US" b="1" dirty="0" smtClean="0"/>
              <a:t>more reliable </a:t>
            </a:r>
            <a:r>
              <a:rPr lang="en-US" dirty="0" smtClean="0"/>
              <a:t>when accounting for the variable landscape composition</a:t>
            </a:r>
          </a:p>
          <a:p>
            <a:r>
              <a:rPr lang="en-US" b="1" dirty="0" smtClean="0"/>
              <a:t>Patterns</a:t>
            </a:r>
            <a:r>
              <a:rPr lang="en-US" dirty="0" smtClean="0"/>
              <a:t> that are implicit in the landscape are </a:t>
            </a:r>
            <a:r>
              <a:rPr lang="en-US" b="1" dirty="0" smtClean="0"/>
              <a:t>retained</a:t>
            </a:r>
            <a:r>
              <a:rPr lang="en-US" dirty="0" smtClean="0"/>
              <a:t> and not broken up (as in distributed </a:t>
            </a:r>
            <a:r>
              <a:rPr lang="en-US" dirty="0" err="1" smtClean="0"/>
              <a:t>modelling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44086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SC02955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597931" y="0"/>
            <a:ext cx="11782035" cy="8836526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FFFF"/>
                </a:solidFill>
              </a:rPr>
              <a:t>Thank you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663" y="44450"/>
            <a:ext cx="2284412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49570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SC02903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9379" y="272465"/>
            <a:ext cx="7772400" cy="1470025"/>
          </a:xfrm>
        </p:spPr>
        <p:txBody>
          <a:bodyPr>
            <a:normAutofit/>
          </a:bodyPr>
          <a:lstStyle/>
          <a:p>
            <a:r>
              <a:rPr lang="en-US" b="1" dirty="0" smtClean="0"/>
              <a:t>Different landscapes sometimes map similarl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>
          <a:xfrm>
            <a:off x="3336757" y="2656305"/>
            <a:ext cx="6400800" cy="1752600"/>
          </a:xfrm>
        </p:spPr>
        <p:txBody>
          <a:bodyPr/>
          <a:lstStyle/>
          <a:p>
            <a:r>
              <a:rPr lang="en-US" dirty="0" err="1" smtClean="0">
                <a:solidFill>
                  <a:srgbClr val="FFFFFF"/>
                </a:solidFill>
              </a:rPr>
              <a:t>Weierbach</a:t>
            </a:r>
            <a:r>
              <a:rPr lang="en-US" dirty="0" smtClean="0">
                <a:solidFill>
                  <a:srgbClr val="FFFFFF"/>
                </a:solidFill>
              </a:rPr>
              <a:t> and </a:t>
            </a:r>
            <a:r>
              <a:rPr lang="en-US" dirty="0" err="1" smtClean="0">
                <a:solidFill>
                  <a:srgbClr val="FFFFFF"/>
                </a:solidFill>
              </a:rPr>
              <a:t>Wollefsbach</a:t>
            </a:r>
            <a:endParaRPr lang="en-US" dirty="0" smtClean="0">
              <a:solidFill>
                <a:srgbClr val="FFFFFF"/>
              </a:solidFill>
            </a:endParaRPr>
          </a:p>
          <a:p>
            <a:r>
              <a:rPr lang="en-US" dirty="0" smtClean="0">
                <a:solidFill>
                  <a:srgbClr val="FFFFFF"/>
                </a:solidFill>
              </a:rPr>
              <a:t>Versus</a:t>
            </a:r>
          </a:p>
          <a:p>
            <a:r>
              <a:rPr lang="en-US" dirty="0" err="1" smtClean="0">
                <a:solidFill>
                  <a:srgbClr val="FFFFFF"/>
                </a:solidFill>
              </a:rPr>
              <a:t>Huewelerbach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452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049" y="334214"/>
            <a:ext cx="3197056" cy="22605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087" y="2640036"/>
            <a:ext cx="2921854" cy="21240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088" y="4834313"/>
            <a:ext cx="2921853" cy="1748726"/>
          </a:xfrm>
          <a:prstGeom prst="rect">
            <a:avLst/>
          </a:prstGeom>
        </p:spPr>
      </p:pic>
      <p:sp>
        <p:nvSpPr>
          <p:cNvPr id="8" name="Right Brace 7"/>
          <p:cNvSpPr/>
          <p:nvPr/>
        </p:nvSpPr>
        <p:spPr>
          <a:xfrm>
            <a:off x="3596105" y="3048000"/>
            <a:ext cx="997284" cy="2927684"/>
          </a:xfrm>
          <a:prstGeom prst="rightBrace">
            <a:avLst/>
          </a:prstGeom>
          <a:ln w="3810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3770429" y="1567046"/>
            <a:ext cx="822960" cy="0"/>
          </a:xfrm>
          <a:prstGeom prst="line">
            <a:avLst/>
          </a:prstGeom>
          <a:ln w="38100" cmpd="sng">
            <a:solidFill>
              <a:srgbClr val="FF0000"/>
            </a:solidFill>
            <a:tailEnd type="triangle" w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3624" y="3195067"/>
            <a:ext cx="4055951" cy="197003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6324" y="918273"/>
            <a:ext cx="3777535" cy="146131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60211" y="6082632"/>
            <a:ext cx="1879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enicia</a:t>
            </a:r>
            <a:r>
              <a:rPr lang="en-US" dirty="0" smtClean="0"/>
              <a:t> et al. 2013</a:t>
            </a:r>
            <a:endParaRPr lang="en-US" dirty="0"/>
          </a:p>
        </p:txBody>
      </p:sp>
      <p:pic>
        <p:nvPicPr>
          <p:cNvPr id="10" name="Picture 9" descr="Screen Shot 2013-09-27 at 4.39.44 AM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23" r="40833" b="13110"/>
          <a:stretch/>
        </p:blipFill>
        <p:spPr>
          <a:xfrm>
            <a:off x="2478942" y="1567046"/>
            <a:ext cx="6131657" cy="4577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1936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SC02743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3368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54530"/>
            <a:ext cx="7772400" cy="1470025"/>
          </a:xfrm>
        </p:spPr>
        <p:txBody>
          <a:bodyPr>
            <a:normAutofit/>
          </a:bodyPr>
          <a:lstStyle/>
          <a:p>
            <a:r>
              <a:rPr lang="en-US" b="1" dirty="0" smtClean="0"/>
              <a:t>Different </a:t>
            </a:r>
            <a:r>
              <a:rPr lang="en-US" b="1" dirty="0" err="1" smtClean="0"/>
              <a:t>hillslopes</a:t>
            </a:r>
            <a:r>
              <a:rPr lang="en-US" b="1" dirty="0" smtClean="0"/>
              <a:t> map</a:t>
            </a:r>
            <a:br>
              <a:rPr lang="en-US" b="1" dirty="0" smtClean="0"/>
            </a:br>
            <a:r>
              <a:rPr lang="en-US" b="1" dirty="0" smtClean="0"/>
              <a:t>similarl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>
          <a:xfrm>
            <a:off x="3117515" y="4434305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Free after: Jeff McDonnell (2013)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028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SC02955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597931" y="0"/>
            <a:ext cx="11782035" cy="8836526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1198301"/>
            <a:ext cx="7772400" cy="1470025"/>
          </a:xfrm>
        </p:spPr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Reading the Landscape in </a:t>
            </a:r>
            <a:r>
              <a:rPr lang="en-US" b="1" dirty="0" err="1" smtClean="0">
                <a:solidFill>
                  <a:schemeClr val="bg1"/>
                </a:solidFill>
              </a:rPr>
              <a:t>Ungauged</a:t>
            </a:r>
            <a:r>
              <a:rPr lang="en-US" b="1" dirty="0" smtClean="0">
                <a:solidFill>
                  <a:schemeClr val="bg1"/>
                </a:solidFill>
              </a:rPr>
              <a:t> Basins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438" y="2617457"/>
            <a:ext cx="5791200" cy="4254500"/>
          </a:xfrm>
          <a:prstGeom prst="rect">
            <a:avLst/>
          </a:prstGeom>
        </p:spPr>
      </p:pic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-1586857" y="3495411"/>
            <a:ext cx="6400800" cy="1752600"/>
          </a:xfrm>
        </p:spPr>
        <p:txBody>
          <a:bodyPr/>
          <a:lstStyle/>
          <a:p>
            <a:r>
              <a:rPr lang="en-US" b="1" dirty="0" smtClean="0">
                <a:solidFill>
                  <a:srgbClr val="FFFFFF"/>
                </a:solidFill>
              </a:rPr>
              <a:t>The Luangwa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4094" y="4740179"/>
            <a:ext cx="17942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FFFF"/>
                </a:solidFill>
              </a:rPr>
              <a:t>Winsemius</a:t>
            </a:r>
            <a:r>
              <a:rPr lang="en-US" dirty="0" smtClean="0">
                <a:solidFill>
                  <a:srgbClr val="FFFFFF"/>
                </a:solidFill>
              </a:rPr>
              <a:t> et al., 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2006, 2008, 2009 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1796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6848" y="0"/>
            <a:ext cx="3542632" cy="31941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1488" y="3772536"/>
            <a:ext cx="4852737" cy="29458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37748" y="3403204"/>
            <a:ext cx="3469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Winsemius</a:t>
            </a:r>
            <a:r>
              <a:rPr lang="en-US" dirty="0" smtClean="0"/>
              <a:t> et al., 2006, 2008, 2009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3914376" cy="267171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939" y="2796239"/>
            <a:ext cx="3187700" cy="18669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339" y="4663139"/>
            <a:ext cx="3035300" cy="1879600"/>
          </a:xfrm>
          <a:prstGeom prst="rect">
            <a:avLst/>
          </a:prstGeom>
        </p:spPr>
      </p:pic>
      <p:sp>
        <p:nvSpPr>
          <p:cNvPr id="15" name="Right Arrow 14"/>
          <p:cNvSpPr/>
          <p:nvPr/>
        </p:nvSpPr>
        <p:spPr>
          <a:xfrm>
            <a:off x="4361123" y="1305201"/>
            <a:ext cx="822960" cy="822960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3412184" y="4361730"/>
            <a:ext cx="822960" cy="822960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65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7|10.5|6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32</TotalTime>
  <Words>517</Words>
  <Application>Microsoft Macintosh PowerPoint</Application>
  <PresentationFormat>On-screen Show (4:3)</PresentationFormat>
  <Paragraphs>113</Paragraphs>
  <Slides>4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</vt:lpstr>
      <vt:lpstr>The Landscape holds the key to  Hydrological Modelling</vt:lpstr>
      <vt:lpstr>Landscape-driven hydrological modelling</vt:lpstr>
      <vt:lpstr>Can we read the landscape and translate it into model structures ?</vt:lpstr>
      <vt:lpstr>How can we map  Landscape to Model Space ?</vt:lpstr>
      <vt:lpstr>Different landscapes sometimes map similarly</vt:lpstr>
      <vt:lpstr>PowerPoint Presentation</vt:lpstr>
      <vt:lpstr>Different hillslopes map similarly</vt:lpstr>
      <vt:lpstr>Reading the Landscape in Ungauged Basins</vt:lpstr>
      <vt:lpstr>PowerPoint Presentation</vt:lpstr>
      <vt:lpstr>Lumped conceptual model with distributed forcing and stock accounting</vt:lpstr>
      <vt:lpstr>But Landscape Matters !</vt:lpstr>
      <vt:lpstr>Different landscape units ; different hydrological behaviour;  different model structure </vt:lpstr>
      <vt:lpstr>PowerPoint Presentation</vt:lpstr>
      <vt:lpstr>PowerPoint Presentation</vt:lpstr>
      <vt:lpstr>More Realism, Less Calibration</vt:lpstr>
      <vt:lpstr>PowerPoint Presentation</vt:lpstr>
      <vt:lpstr>PowerPoint Presentation</vt:lpstr>
      <vt:lpstr>PowerPoint Presentation</vt:lpstr>
      <vt:lpstr>PowerPoint Presentation</vt:lpstr>
      <vt:lpstr>An example from a semi-arid mountainous catchment in China with completely different landscapes</vt:lpstr>
      <vt:lpstr>PowerPoint Presentation</vt:lpstr>
      <vt:lpstr>Chinese Mountainous Arid Basin</vt:lpstr>
      <vt:lpstr>Hei He Basin</vt:lpstr>
      <vt:lpstr>PowerPoint Presentation</vt:lpstr>
      <vt:lpstr>Classification per sub-basin</vt:lpstr>
      <vt:lpstr>Lumped model structure</vt:lpstr>
      <vt:lpstr>Landscape based model structure</vt:lpstr>
      <vt:lpstr>How to test if the model structure is more realistic?</vt:lpstr>
      <vt:lpstr>PowerPoint Presentation</vt:lpstr>
      <vt:lpstr>PowerPoint Presentation</vt:lpstr>
      <vt:lpstr>PowerPoint Presentation</vt:lpstr>
      <vt:lpstr>FLEX-topo outperforms in nested catchment validation</vt:lpstr>
      <vt:lpstr>Other promising tests:</vt:lpstr>
      <vt:lpstr>Endau catchment  South East Malaysia</vt:lpstr>
      <vt:lpstr>Average daily discharge at three discharge stations (m3/s) (NB also year 2000 – 2003 are plotted here)</vt:lpstr>
      <vt:lpstr>Endau, Malaysia</vt:lpstr>
      <vt:lpstr>PowerPoint Presentation</vt:lpstr>
      <vt:lpstr>Stevens Method</vt:lpstr>
      <vt:lpstr>Results</vt:lpstr>
      <vt:lpstr>Landscape is the link between local and catchment scale</vt:lpstr>
      <vt:lpstr>Thank you</vt:lpstr>
    </vt:vector>
  </TitlesOfParts>
  <Company>TU Del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ding the Landscape for Catchment Classification</dc:title>
  <dc:creator>Huub Savenije</dc:creator>
  <cp:lastModifiedBy>Huub Savenije</cp:lastModifiedBy>
  <cp:revision>64</cp:revision>
  <dcterms:created xsi:type="dcterms:W3CDTF">2012-10-21T05:18:21Z</dcterms:created>
  <dcterms:modified xsi:type="dcterms:W3CDTF">2014-10-07T08:39:32Z</dcterms:modified>
</cp:coreProperties>
</file>